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2E82" w:rsidRPr="00AE2E82" w:rsidRDefault="00AE2E82" w:rsidP="00AE2E82">
      <w:pPr>
        <w:rPr>
          <w:rFonts w:ascii="Times New Roman" w:hAnsi="Times New Roman" w:cs="Times New Roman"/>
          <w:b/>
          <w:sz w:val="36"/>
          <w:szCs w:val="36"/>
        </w:rPr>
      </w:pPr>
      <w:r w:rsidRPr="00AE2E82">
        <w:rPr>
          <w:rFonts w:ascii="Times New Roman" w:hAnsi="Times New Roman" w:cs="Times New Roman"/>
          <w:b/>
          <w:sz w:val="36"/>
          <w:szCs w:val="36"/>
        </w:rPr>
        <w:t xml:space="preserve">Toán lớp </w:t>
      </w:r>
      <w:r>
        <w:rPr>
          <w:rFonts w:ascii="Times New Roman" w:hAnsi="Times New Roman" w:cs="Times New Roman"/>
          <w:b/>
          <w:sz w:val="36"/>
          <w:szCs w:val="36"/>
        </w:rPr>
        <w:t>6</w:t>
      </w:r>
    </w:p>
    <w:p w:rsidR="00AE2E82" w:rsidRDefault="00AE2E82" w:rsidP="00AE2E82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p w:rsidR="000B6CD8" w:rsidRPr="002430F4" w:rsidRDefault="00A8524E" w:rsidP="000B6CD8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2430F4">
        <w:rPr>
          <w:rFonts w:ascii="Times New Roman" w:hAnsi="Times New Roman" w:cs="Times New Roman"/>
          <w:b/>
          <w:sz w:val="36"/>
          <w:szCs w:val="36"/>
          <w:u w:val="single"/>
        </w:rPr>
        <w:t>ÔN TẬP CHƯƠNG II:</w:t>
      </w:r>
      <w:r w:rsidRPr="002430F4">
        <w:rPr>
          <w:rFonts w:ascii="Times New Roman" w:hAnsi="Times New Roman" w:cs="Times New Roman"/>
          <w:b/>
          <w:sz w:val="36"/>
          <w:szCs w:val="36"/>
        </w:rPr>
        <w:t xml:space="preserve"> SỐ NGUYÊN</w:t>
      </w:r>
    </w:p>
    <w:p w:rsidR="00350252" w:rsidRPr="00AE2E82" w:rsidRDefault="00974CD5" w:rsidP="00974CD5">
      <w:pPr>
        <w:rPr>
          <w:rFonts w:ascii="Times New Roman" w:hAnsi="Times New Roman" w:cs="Times New Roman"/>
          <w:b/>
          <w:sz w:val="26"/>
          <w:szCs w:val="26"/>
        </w:rPr>
      </w:pPr>
      <w:r w:rsidRPr="00AE2E82">
        <w:rPr>
          <w:rFonts w:ascii="Times New Roman" w:hAnsi="Times New Roman" w:cs="Times New Roman"/>
          <w:b/>
          <w:sz w:val="26"/>
          <w:szCs w:val="26"/>
        </w:rPr>
        <w:t>I/ TRẮC NGHIỆM</w:t>
      </w:r>
    </w:p>
    <w:p w:rsidR="00974CD5" w:rsidRPr="00AE2E82" w:rsidRDefault="00974CD5" w:rsidP="00974CD5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AE2E82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AE2E82">
        <w:rPr>
          <w:rFonts w:ascii="Times New Roman" w:hAnsi="Times New Roman" w:cs="Times New Roman"/>
          <w:sz w:val="26"/>
          <w:szCs w:val="26"/>
          <w:lang w:val="nl-NL"/>
        </w:rPr>
        <w:t xml:space="preserve">Trong các số nguyên âm sau, số nhỏ nhất là : </w:t>
      </w:r>
    </w:p>
    <w:p w:rsidR="00974CD5" w:rsidRPr="00AE2E82" w:rsidRDefault="00974CD5" w:rsidP="00974CD5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AE2E82">
        <w:rPr>
          <w:rFonts w:ascii="Times New Roman" w:hAnsi="Times New Roman" w:cs="Times New Roman"/>
          <w:sz w:val="26"/>
          <w:szCs w:val="26"/>
          <w:lang w:val="nl-NL"/>
        </w:rPr>
        <w:t>A. -789</w:t>
      </w:r>
      <w:r w:rsidRPr="00AE2E82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B. -123</w:t>
      </w:r>
      <w:r w:rsidRPr="00AE2E82">
        <w:rPr>
          <w:rFonts w:ascii="Times New Roman" w:hAnsi="Times New Roman" w:cs="Times New Roman"/>
          <w:sz w:val="26"/>
          <w:szCs w:val="26"/>
          <w:lang w:val="nl-NL"/>
        </w:rPr>
        <w:tab/>
        <w:t xml:space="preserve">            C. -987                       D. -102</w:t>
      </w:r>
    </w:p>
    <w:p w:rsidR="00974CD5" w:rsidRPr="00AE2E82" w:rsidRDefault="00974CD5" w:rsidP="00974CD5">
      <w:pPr>
        <w:tabs>
          <w:tab w:val="left" w:pos="7875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b/>
          <w:sz w:val="26"/>
          <w:szCs w:val="26"/>
          <w:lang w:val="nl-NL"/>
        </w:rPr>
        <w:t>Câu 2:</w:t>
      </w:r>
      <w:r w:rsidRPr="00AE2E82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>Kết quả phép tính: (–52) + 70 là:</w:t>
      </w:r>
    </w:p>
    <w:p w:rsidR="00974CD5" w:rsidRPr="00AE2E82" w:rsidRDefault="00974CD5" w:rsidP="00974CD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18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  <w:t>B.  –18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  <w:t>C. –122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ab/>
        <w:t xml:space="preserve">  </w:t>
      </w:r>
      <w:r w:rsidR="007F4240" w:rsidRPr="00AE2E82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>D. 122</w:t>
      </w:r>
    </w:p>
    <w:p w:rsidR="00F220E3" w:rsidRPr="00AE2E82" w:rsidRDefault="00F220E3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3: </w: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>Tập hợp các số nguyên Z bao gồm:</w:t>
      </w:r>
    </w:p>
    <w:p w:rsidR="00F220E3" w:rsidRPr="00AE2E82" w:rsidRDefault="00F220E3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A. Các số nguyên âm và các số nguyên dương</w:t>
      </w:r>
    </w:p>
    <w:p w:rsidR="00F220E3" w:rsidRPr="00AE2E82" w:rsidRDefault="00F220E3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B. Các số nguyên âm, số 0 và các số nguyên dương</w:t>
      </w:r>
    </w:p>
    <w:p w:rsidR="00F220E3" w:rsidRPr="00AE2E82" w:rsidRDefault="00F220E3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C. Số 0 và các số nguyên âm</w:t>
      </w:r>
    </w:p>
    <w:p w:rsidR="00F220E3" w:rsidRPr="00AE2E82" w:rsidRDefault="00F220E3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D. Các số nguyên dương và số 0</w:t>
      </w:r>
    </w:p>
    <w:p w:rsidR="007F4240" w:rsidRPr="00AE2E82" w:rsidRDefault="007F4240" w:rsidP="007F4240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AE2E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4: </w:t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>Kết quả phép tính: –36 – 12 là:</w:t>
      </w:r>
    </w:p>
    <w:p w:rsidR="007F4240" w:rsidRPr="00AE2E82" w:rsidRDefault="007F4240" w:rsidP="007F4240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AE2E82">
        <w:rPr>
          <w:rFonts w:ascii="Times New Roman" w:hAnsi="Times New Roman" w:cs="Times New Roman"/>
          <w:sz w:val="26"/>
          <w:szCs w:val="26"/>
          <w:lang w:val="fr-FR"/>
        </w:rPr>
        <w:t xml:space="preserve"> A. 24</w:t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  <w:t>B. 48</w:t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  <w:t>C.  – 24</w:t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AE2E82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D. – 48</w:t>
      </w:r>
    </w:p>
    <w:p w:rsidR="004458B7" w:rsidRPr="00AE2E82" w:rsidRDefault="00337BE2" w:rsidP="004458B7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b/>
          <w:sz w:val="26"/>
          <w:szCs w:val="26"/>
          <w:lang w:val="pt-BR"/>
        </w:rPr>
        <w:t>Câu 5:</w:t>
      </w:r>
      <w:r w:rsidR="004458B7" w:rsidRPr="00AE2E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4458B7" w:rsidRPr="00AE2E82">
        <w:rPr>
          <w:rFonts w:ascii="Times New Roman" w:hAnsi="Times New Roman" w:cs="Times New Roman"/>
          <w:sz w:val="26"/>
          <w:szCs w:val="26"/>
          <w:lang w:val="pt-BR"/>
        </w:rPr>
        <w:t xml:space="preserve">Biết: </w:t>
      </w:r>
      <w:r w:rsidR="004458B7" w:rsidRPr="00AE2E82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3.5pt" o:ole="">
            <v:imagedata r:id="rId5" o:title=""/>
          </v:shape>
          <o:OLEObject Type="Embed" ProgID="Equation.3" ShapeID="_x0000_i1025" DrawAspect="Content" ObjectID="_1643443019" r:id="rId6"/>
        </w:object>
      </w:r>
      <w:r w:rsidR="004458B7" w:rsidRPr="00AE2E82">
        <w:rPr>
          <w:rFonts w:ascii="Times New Roman" w:hAnsi="Times New Roman" w:cs="Times New Roman"/>
          <w:sz w:val="26"/>
          <w:szCs w:val="26"/>
          <w:lang w:val="pt-BR"/>
        </w:rPr>
        <w:t>. Số nguyên x là:</w:t>
      </w:r>
    </w:p>
    <w:p w:rsidR="004458B7" w:rsidRPr="00AE2E82" w:rsidRDefault="004458B7" w:rsidP="004458B7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>A.  28                       B. -28                        C. 62                            D. -62</w:t>
      </w:r>
    </w:p>
    <w:p w:rsidR="00CD6AF9" w:rsidRPr="00AE2E82" w:rsidRDefault="007B5BA3" w:rsidP="00CD6AF9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6: </w:t>
      </w:r>
      <w:r w:rsidR="00CD6AF9" w:rsidRPr="00AE2E82">
        <w:rPr>
          <w:rFonts w:ascii="Times New Roman" w:eastAsia="VNI-Times" w:hAnsi="Times New Roman" w:cs="Times New Roman"/>
          <w:sz w:val="26"/>
          <w:szCs w:val="26"/>
        </w:rPr>
        <w:t>Số đối của số nguyên a kí hiệu là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CD6AF9" w:rsidRPr="00AE2E82" w:rsidTr="00AB28D2">
        <w:tc>
          <w:tcPr>
            <w:tcW w:w="2214" w:type="dxa"/>
          </w:tcPr>
          <w:p w:rsidR="00CD6AF9" w:rsidRPr="00AE2E82" w:rsidRDefault="00CD6AF9" w:rsidP="00AB28D2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AE2E82">
              <w:rPr>
                <w:rFonts w:ascii="Times New Roman" w:eastAsia="VNI-Times" w:hAnsi="Times New Roman" w:cs="Times New Roman"/>
                <w:sz w:val="26"/>
                <w:szCs w:val="26"/>
              </w:rPr>
              <w:t>A. + a</w:t>
            </w:r>
          </w:p>
        </w:tc>
        <w:tc>
          <w:tcPr>
            <w:tcW w:w="2214" w:type="dxa"/>
          </w:tcPr>
          <w:p w:rsidR="00CD6AF9" w:rsidRPr="00AE2E82" w:rsidRDefault="00CD6AF9" w:rsidP="00AB28D2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AE2E82">
              <w:rPr>
                <w:rFonts w:ascii="Times New Roman" w:eastAsia="VNI-Times" w:hAnsi="Times New Roman" w:cs="Times New Roman"/>
                <w:sz w:val="26"/>
                <w:szCs w:val="26"/>
              </w:rPr>
              <w:t>B. | - a |</w:t>
            </w:r>
          </w:p>
        </w:tc>
        <w:tc>
          <w:tcPr>
            <w:tcW w:w="2214" w:type="dxa"/>
          </w:tcPr>
          <w:p w:rsidR="00CD6AF9" w:rsidRPr="00AE2E82" w:rsidRDefault="00CD6AF9" w:rsidP="00AB28D2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AE2E82">
              <w:rPr>
                <w:rFonts w:ascii="Times New Roman" w:eastAsia="VNI-Times" w:hAnsi="Times New Roman" w:cs="Times New Roman"/>
                <w:sz w:val="26"/>
                <w:szCs w:val="26"/>
              </w:rPr>
              <w:t>C. - a</w:t>
            </w:r>
          </w:p>
        </w:tc>
        <w:tc>
          <w:tcPr>
            <w:tcW w:w="2214" w:type="dxa"/>
          </w:tcPr>
          <w:p w:rsidR="00CD6AF9" w:rsidRPr="00AE2E82" w:rsidRDefault="00CD6AF9" w:rsidP="00AB28D2">
            <w:pPr>
              <w:rPr>
                <w:rFonts w:ascii="Times New Roman" w:eastAsia="VNI-Times" w:hAnsi="Times New Roman" w:cs="Times New Roman"/>
                <w:sz w:val="26"/>
                <w:szCs w:val="26"/>
              </w:rPr>
            </w:pPr>
            <w:r w:rsidRPr="00AE2E82">
              <w:rPr>
                <w:rFonts w:ascii="Times New Roman" w:eastAsia="VNI-Times" w:hAnsi="Times New Roman" w:cs="Times New Roman"/>
                <w:sz w:val="26"/>
                <w:szCs w:val="26"/>
              </w:rPr>
              <w:t>D. |  a |</w:t>
            </w:r>
          </w:p>
        </w:tc>
      </w:tr>
    </w:tbl>
    <w:p w:rsidR="00CD6AF9" w:rsidRPr="00AE2E82" w:rsidRDefault="00554C1E" w:rsidP="00CD6AF9">
      <w:pPr>
        <w:rPr>
          <w:rFonts w:ascii="Times New Roman" w:eastAsia="VNI-Times" w:hAnsi="Times New Roman" w:cs="Times New Roman"/>
          <w:b/>
          <w:sz w:val="26"/>
          <w:szCs w:val="26"/>
        </w:rPr>
      </w:pPr>
      <w:r w:rsidRPr="00AE2E82">
        <w:rPr>
          <w:rFonts w:ascii="Times New Roman" w:eastAsia="VNI-Times" w:hAnsi="Times New Roman" w:cs="Times New Roman"/>
          <w:b/>
          <w:sz w:val="26"/>
          <w:szCs w:val="26"/>
        </w:rPr>
        <w:t>II/ TỰ LUẬN</w:t>
      </w:r>
    </w:p>
    <w:p w:rsidR="00554C1E" w:rsidRPr="00AE2E82" w:rsidRDefault="00222411" w:rsidP="00CD6AF9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b/>
          <w:sz w:val="26"/>
          <w:szCs w:val="26"/>
        </w:rPr>
        <w:t xml:space="preserve">Bài 1: </w:t>
      </w:r>
      <w:r w:rsidRPr="00AE2E82">
        <w:rPr>
          <w:rFonts w:ascii="Times New Roman" w:eastAsia="VNI-Times" w:hAnsi="Times New Roman" w:cs="Times New Roman"/>
          <w:sz w:val="26"/>
          <w:szCs w:val="26"/>
        </w:rPr>
        <w:t>Thực hiện phép tính</w:t>
      </w:r>
    </w:p>
    <w:p w:rsidR="00222411" w:rsidRPr="00AE2E82" w:rsidRDefault="00222411" w:rsidP="00CD6AF9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a) </w:t>
      </w:r>
      <w:r w:rsidRPr="00AE2E82">
        <w:rPr>
          <w:rFonts w:ascii="Times New Roman" w:eastAsia="VNI-Times" w:hAnsi="Times New Roman" w:cs="Times New Roman"/>
          <w:position w:val="-10"/>
          <w:sz w:val="26"/>
          <w:szCs w:val="26"/>
        </w:rPr>
        <w:object w:dxaOrig="1060" w:dyaOrig="320">
          <v:shape id="_x0000_i1026" type="#_x0000_t75" style="width:52.5pt;height:16.5pt" o:ole="">
            <v:imagedata r:id="rId7" o:title=""/>
          </v:shape>
          <o:OLEObject Type="Embed" ProgID="Equation.3" ShapeID="_x0000_i1026" DrawAspect="Content" ObjectID="_1643443020" r:id="rId8"/>
        </w:object>
      </w: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                      b) </w:t>
      </w:r>
      <w:r w:rsidRPr="00AE2E82">
        <w:rPr>
          <w:rFonts w:ascii="Times New Roman" w:eastAsia="VNI-Times" w:hAnsi="Times New Roman" w:cs="Times New Roman"/>
          <w:position w:val="-10"/>
          <w:sz w:val="26"/>
          <w:szCs w:val="26"/>
        </w:rPr>
        <w:object w:dxaOrig="660" w:dyaOrig="320">
          <v:shape id="_x0000_i1027" type="#_x0000_t75" style="width:33pt;height:16.5pt" o:ole="">
            <v:imagedata r:id="rId9" o:title=""/>
          </v:shape>
          <o:OLEObject Type="Embed" ProgID="Equation.3" ShapeID="_x0000_i1027" DrawAspect="Content" ObjectID="_1643443021" r:id="rId10"/>
        </w:object>
      </w: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                           c) </w:t>
      </w:r>
      <w:r w:rsidRPr="00AE2E82">
        <w:rPr>
          <w:rFonts w:ascii="Times New Roman" w:eastAsia="VNI-Times" w:hAnsi="Times New Roman" w:cs="Times New Roman"/>
          <w:position w:val="-10"/>
          <w:sz w:val="26"/>
          <w:szCs w:val="26"/>
        </w:rPr>
        <w:object w:dxaOrig="800" w:dyaOrig="320">
          <v:shape id="_x0000_i1028" type="#_x0000_t75" style="width:40.5pt;height:16.5pt" o:ole="">
            <v:imagedata r:id="rId11" o:title=""/>
          </v:shape>
          <o:OLEObject Type="Embed" ProgID="Equation.3" ShapeID="_x0000_i1028" DrawAspect="Content" ObjectID="_1643443022" r:id="rId12"/>
        </w:object>
      </w:r>
    </w:p>
    <w:p w:rsidR="00CD6AF9" w:rsidRPr="00AE2E82" w:rsidRDefault="00222411" w:rsidP="00F220E3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AE2E82">
        <w:rPr>
          <w:rFonts w:ascii="Times New Roman" w:hAnsi="Times New Roman" w:cs="Times New Roman"/>
          <w:sz w:val="26"/>
          <w:szCs w:val="26"/>
          <w:lang w:val="pt-BR"/>
        </w:rPr>
        <w:t xml:space="preserve">d) </w:t>
      </w:r>
      <w:r w:rsidRPr="00AE2E82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200" w:dyaOrig="320">
          <v:shape id="_x0000_i1029" type="#_x0000_t75" style="width:60pt;height:16.5pt" o:ole="">
            <v:imagedata r:id="rId13" o:title=""/>
          </v:shape>
          <o:OLEObject Type="Embed" ProgID="Equation.3" ShapeID="_x0000_i1029" DrawAspect="Content" ObjectID="_1643443023" r:id="rId14"/>
        </w:object>
      </w:r>
      <w:r w:rsidRPr="00AE2E82">
        <w:rPr>
          <w:rFonts w:ascii="Times New Roman" w:hAnsi="Times New Roman" w:cs="Times New Roman"/>
          <w:sz w:val="26"/>
          <w:szCs w:val="26"/>
          <w:lang w:val="pt-BR"/>
        </w:rPr>
        <w:t xml:space="preserve">                    e) </w:t>
      </w:r>
      <w:r w:rsidR="00E3449C" w:rsidRPr="00AE2E82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960" w:dyaOrig="320">
          <v:shape id="_x0000_i1030" type="#_x0000_t75" style="width:48pt;height:16.5pt" o:ole="">
            <v:imagedata r:id="rId15" o:title=""/>
          </v:shape>
          <o:OLEObject Type="Embed" ProgID="Equation.3" ShapeID="_x0000_i1030" DrawAspect="Content" ObjectID="_1643443024" r:id="rId16"/>
        </w:object>
      </w:r>
    </w:p>
    <w:p w:rsidR="00E3449C" w:rsidRPr="00AE2E82" w:rsidRDefault="00E3449C" w:rsidP="00E3449C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AE2E82">
        <w:rPr>
          <w:rFonts w:ascii="Times New Roman" w:hAnsi="Times New Roman" w:cs="Times New Roman"/>
          <w:b/>
          <w:bCs/>
          <w:sz w:val="26"/>
          <w:szCs w:val="26"/>
          <w:lang w:val="pl-PL"/>
        </w:rPr>
        <w:t>Bài 2</w:t>
      </w:r>
      <w:r w:rsidRPr="00AE2E82">
        <w:rPr>
          <w:rFonts w:ascii="Times New Roman" w:hAnsi="Times New Roman" w:cs="Times New Roman"/>
          <w:b/>
          <w:bCs/>
          <w:iCs/>
          <w:sz w:val="26"/>
          <w:szCs w:val="26"/>
          <w:lang w:val="pl-PL"/>
        </w:rPr>
        <w:t xml:space="preserve">: </w:t>
      </w:r>
      <w:r w:rsidRPr="00AE2E82">
        <w:rPr>
          <w:rFonts w:ascii="Times New Roman" w:hAnsi="Times New Roman" w:cs="Times New Roman"/>
          <w:sz w:val="26"/>
          <w:szCs w:val="26"/>
          <w:lang w:val="it-IT"/>
        </w:rPr>
        <w:t xml:space="preserve">Tìm số nguyên x, biết: </w:t>
      </w:r>
    </w:p>
    <w:p w:rsidR="00E3449C" w:rsidRPr="00AE2E82" w:rsidRDefault="00E3449C" w:rsidP="00E3449C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AE2E82">
        <w:rPr>
          <w:rFonts w:ascii="Times New Roman" w:hAnsi="Times New Roman" w:cs="Times New Roman"/>
          <w:sz w:val="26"/>
          <w:szCs w:val="26"/>
          <w:lang w:val="it-IT"/>
        </w:rPr>
        <w:t xml:space="preserve">a) – 3x – 2 = - 20 </w:t>
      </w:r>
    </w:p>
    <w:p w:rsidR="00E3449C" w:rsidRPr="00AE2E82" w:rsidRDefault="00E3449C" w:rsidP="00E3449C">
      <w:pPr>
        <w:rPr>
          <w:rFonts w:ascii="Times New Roman" w:hAnsi="Times New Roman" w:cs="Times New Roman"/>
          <w:sz w:val="26"/>
          <w:szCs w:val="26"/>
          <w:lang w:val="it-IT"/>
        </w:rPr>
      </w:pPr>
      <w:r w:rsidRPr="00AE2E82">
        <w:rPr>
          <w:rFonts w:ascii="Times New Roman" w:hAnsi="Times New Roman" w:cs="Times New Roman"/>
          <w:sz w:val="26"/>
          <w:szCs w:val="26"/>
          <w:lang w:val="it-IT"/>
        </w:rPr>
        <w:t>b) 5 – (10 – x) = 7</w:t>
      </w:r>
    </w:p>
    <w:p w:rsidR="00E3449C" w:rsidRPr="00AE2E82" w:rsidRDefault="00E3449C" w:rsidP="00E3449C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sz w:val="26"/>
          <w:szCs w:val="26"/>
        </w:rPr>
        <w:t>c) (2x – 8) .2 = 2</w:t>
      </w:r>
      <w:r w:rsidRPr="00AE2E82">
        <w:rPr>
          <w:rFonts w:ascii="Times New Roman" w:eastAsia="VNI-Times" w:hAnsi="Times New Roman" w:cs="Times New Roman"/>
          <w:sz w:val="26"/>
          <w:szCs w:val="26"/>
          <w:vertAlign w:val="superscript"/>
        </w:rPr>
        <w:t>4</w:t>
      </w:r>
      <w:r w:rsidRPr="00AE2E82">
        <w:rPr>
          <w:rFonts w:ascii="Times New Roman" w:eastAsia="VNI-Times" w:hAnsi="Times New Roman" w:cs="Times New Roman"/>
          <w:sz w:val="26"/>
          <w:szCs w:val="26"/>
        </w:rPr>
        <w:tab/>
      </w:r>
      <w:r w:rsidRPr="00AE2E82">
        <w:rPr>
          <w:rFonts w:ascii="Times New Roman" w:eastAsia="VNI-Times" w:hAnsi="Times New Roman" w:cs="Times New Roman"/>
          <w:sz w:val="26"/>
          <w:szCs w:val="26"/>
        </w:rPr>
        <w:tab/>
      </w:r>
      <w:r w:rsidRPr="00AE2E82">
        <w:rPr>
          <w:rFonts w:ascii="Times New Roman" w:eastAsia="VNI-Times" w:hAnsi="Times New Roman" w:cs="Times New Roman"/>
          <w:sz w:val="26"/>
          <w:szCs w:val="26"/>
        </w:rPr>
        <w:tab/>
      </w:r>
    </w:p>
    <w:p w:rsidR="001E62C6" w:rsidRPr="00AE2E82" w:rsidRDefault="00E3449C" w:rsidP="00E3449C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sz w:val="26"/>
          <w:szCs w:val="26"/>
        </w:rPr>
        <w:t>d) |x – 3| +13 = 25</w:t>
      </w:r>
      <w:r w:rsidRPr="00AE2E82">
        <w:rPr>
          <w:rFonts w:ascii="Times New Roman" w:eastAsia="VNI-Times" w:hAnsi="Times New Roman" w:cs="Times New Roman"/>
          <w:sz w:val="26"/>
          <w:szCs w:val="26"/>
        </w:rPr>
        <w:tab/>
      </w:r>
    </w:p>
    <w:p w:rsidR="00E3449C" w:rsidRPr="00AE2E82" w:rsidRDefault="001E62C6" w:rsidP="00E3449C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b/>
          <w:sz w:val="26"/>
          <w:szCs w:val="26"/>
        </w:rPr>
        <w:lastRenderedPageBreak/>
        <w:t>Bài 3:</w:t>
      </w: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 Tính nhanh:</w:t>
      </w:r>
      <w:r w:rsidR="00E3449C" w:rsidRPr="00AE2E82">
        <w:rPr>
          <w:rFonts w:ascii="Times New Roman" w:eastAsia="VNI-Times" w:hAnsi="Times New Roman" w:cs="Times New Roman"/>
          <w:sz w:val="26"/>
          <w:szCs w:val="26"/>
        </w:rPr>
        <w:tab/>
      </w:r>
    </w:p>
    <w:p w:rsidR="001E62C6" w:rsidRDefault="001E62C6" w:rsidP="00E3449C">
      <w:pPr>
        <w:rPr>
          <w:rFonts w:ascii="Times New Roman" w:eastAsia="VNI-Times" w:hAnsi="Times New Roman" w:cs="Times New Roman"/>
          <w:sz w:val="26"/>
          <w:szCs w:val="26"/>
        </w:rPr>
      </w:pP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a) </w:t>
      </w:r>
      <w:r w:rsidRPr="00AE2E82">
        <w:rPr>
          <w:rFonts w:ascii="Times New Roman" w:eastAsia="VNI-Times" w:hAnsi="Times New Roman" w:cs="Times New Roman"/>
          <w:position w:val="-10"/>
          <w:sz w:val="26"/>
          <w:szCs w:val="26"/>
        </w:rPr>
        <w:object w:dxaOrig="1880" w:dyaOrig="320">
          <v:shape id="_x0000_i1031" type="#_x0000_t75" style="width:94.5pt;height:16.5pt" o:ole="">
            <v:imagedata r:id="rId17" o:title=""/>
          </v:shape>
          <o:OLEObject Type="Embed" ProgID="Equation.3" ShapeID="_x0000_i1031" DrawAspect="Content" ObjectID="_1643443025" r:id="rId18"/>
        </w:object>
      </w:r>
      <w:r w:rsidRPr="00AE2E82">
        <w:rPr>
          <w:rFonts w:ascii="Times New Roman" w:eastAsia="VNI-Times" w:hAnsi="Times New Roman" w:cs="Times New Roman"/>
          <w:sz w:val="26"/>
          <w:szCs w:val="26"/>
        </w:rPr>
        <w:t xml:space="preserve">                                  b) </w:t>
      </w:r>
      <w:r w:rsidRPr="00AE2E82">
        <w:rPr>
          <w:rFonts w:ascii="Times New Roman" w:eastAsia="VNI-Times" w:hAnsi="Times New Roman" w:cs="Times New Roman"/>
          <w:position w:val="-10"/>
          <w:sz w:val="26"/>
          <w:szCs w:val="26"/>
        </w:rPr>
        <w:object w:dxaOrig="2160" w:dyaOrig="320">
          <v:shape id="_x0000_i1032" type="#_x0000_t75" style="width:108pt;height:16.5pt" o:ole="">
            <v:imagedata r:id="rId19" o:title=""/>
          </v:shape>
          <o:OLEObject Type="Embed" ProgID="Equation.3" ShapeID="_x0000_i1032" DrawAspect="Content" ObjectID="_1643443026" r:id="rId20"/>
        </w:object>
      </w: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Pr="00AE2E82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  <w:r w:rsidRPr="00AE2E82">
        <w:rPr>
          <w:rFonts w:ascii="Times New Roman" w:hAnsi="Times New Roman" w:cs="Times New Roman"/>
          <w:b/>
          <w:sz w:val="36"/>
          <w:szCs w:val="36"/>
        </w:rPr>
        <w:lastRenderedPageBreak/>
        <w:t xml:space="preserve">Toán lớp </w:t>
      </w:r>
      <w:r>
        <w:rPr>
          <w:rFonts w:ascii="Times New Roman" w:hAnsi="Times New Roman" w:cs="Times New Roman"/>
          <w:b/>
          <w:sz w:val="36"/>
          <w:szCs w:val="36"/>
        </w:rPr>
        <w:t>7</w:t>
      </w:r>
    </w:p>
    <w:p w:rsidR="00F23641" w:rsidRPr="00F23641" w:rsidRDefault="00F23641" w:rsidP="00F23641">
      <w:pPr>
        <w:jc w:val="center"/>
        <w:rPr>
          <w:rFonts w:ascii="Times New Roman" w:hAnsi="Times New Roman" w:cs="Times New Roman"/>
          <w:b/>
          <w:sz w:val="36"/>
          <w:szCs w:val="36"/>
          <w:lang w:val="pt-BR"/>
        </w:rPr>
      </w:pPr>
      <w:r w:rsidRPr="00F23641">
        <w:rPr>
          <w:rFonts w:ascii="Times New Roman" w:hAnsi="Times New Roman" w:cs="Times New Roman"/>
          <w:b/>
          <w:sz w:val="36"/>
          <w:szCs w:val="36"/>
          <w:lang w:val="pt-BR"/>
        </w:rPr>
        <w:t>ÔN TÂP ĐẠI 7</w:t>
      </w:r>
    </w:p>
    <w:p w:rsidR="00F23641" w:rsidRPr="00F23641" w:rsidRDefault="00F23641" w:rsidP="00F23641">
      <w:pPr>
        <w:rPr>
          <w:rFonts w:ascii="Times New Roman" w:hAnsi="Times New Roman" w:cs="Times New Roman"/>
          <w:b/>
          <w:sz w:val="28"/>
          <w:szCs w:val="26"/>
          <w:lang w:val="pt-BR"/>
        </w:rPr>
      </w:pPr>
      <w:r w:rsidRPr="00F23641">
        <w:rPr>
          <w:rFonts w:ascii="Times New Roman" w:hAnsi="Times New Roman" w:cs="Times New Roman"/>
          <w:b/>
          <w:sz w:val="34"/>
          <w:lang w:val="pt-BR"/>
        </w:rPr>
        <w:t xml:space="preserve">                       </w:t>
      </w:r>
    </w:p>
    <w:p w:rsidR="00F23641" w:rsidRPr="00F23641" w:rsidRDefault="00F23641" w:rsidP="00F23641">
      <w:pPr>
        <w:tabs>
          <w:tab w:val="left" w:pos="380"/>
          <w:tab w:val="center" w:pos="4320"/>
        </w:tabs>
        <w:jc w:val="both"/>
        <w:rPr>
          <w:rFonts w:ascii="Times New Roman" w:hAnsi="Times New Roman" w:cs="Times New Roman"/>
          <w:b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 xml:space="preserve">I.TRẮC NGHIỆM : 3 điểm </w:t>
      </w: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F23641">
        <w:rPr>
          <w:rFonts w:ascii="Times New Roman" w:hAnsi="Times New Roman" w:cs="Times New Roman"/>
          <w:sz w:val="26"/>
          <w:szCs w:val="26"/>
        </w:rPr>
        <w:t>Điều tra số học sinh  của các lớp của một trường THCS ta có kết quả sau</w:t>
      </w:r>
      <w:r w:rsidRPr="00F23641">
        <w:rPr>
          <w:rFonts w:ascii="Times New Roman" w:hAnsi="Times New Roman" w:cs="Times New Roman"/>
          <w:sz w:val="26"/>
          <w:szCs w:val="26"/>
          <w:lang w:val="pt-BR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F23641" w:rsidRPr="00F23641" w:rsidTr="005155EC"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5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</w:tr>
      <w:tr w:rsidR="00F23641" w:rsidRPr="00F23641" w:rsidTr="005155EC"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2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5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3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0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42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8</w:t>
            </w:r>
          </w:p>
        </w:tc>
        <w:tc>
          <w:tcPr>
            <w:tcW w:w="1066" w:type="dxa"/>
            <w:shd w:val="clear" w:color="auto" w:fill="auto"/>
          </w:tcPr>
          <w:p w:rsidR="00F23641" w:rsidRPr="00F23641" w:rsidRDefault="00F23641" w:rsidP="005155EC">
            <w:pPr>
              <w:tabs>
                <w:tab w:val="left" w:pos="380"/>
                <w:tab w:val="center" w:pos="432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2</w:t>
            </w:r>
          </w:p>
        </w:tc>
      </w:tr>
    </w:tbl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i/>
          <w:sz w:val="26"/>
          <w:szCs w:val="26"/>
        </w:rPr>
      </w:pPr>
      <w:r w:rsidRPr="00F23641">
        <w:rPr>
          <w:rFonts w:ascii="Times New Roman" w:hAnsi="Times New Roman" w:cs="Times New Roman"/>
          <w:i/>
          <w:sz w:val="26"/>
          <w:szCs w:val="26"/>
        </w:rPr>
        <w:t>Chọn câu trả lời đúng trong các câu sau:</w:t>
      </w: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1</w:t>
      </w:r>
      <w:r w:rsidRPr="00F23641">
        <w:rPr>
          <w:rFonts w:ascii="Times New Roman" w:hAnsi="Times New Roman" w:cs="Times New Roman"/>
          <w:sz w:val="26"/>
          <w:szCs w:val="26"/>
        </w:rPr>
        <w:t>: Dấu hiệu cần tìm hiểu ở đây là:</w:t>
      </w: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 xml:space="preserve">A.  Số học sinh của mỗi trường .                          B. Số học sinh của mỗi lớp.                          </w:t>
      </w: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>C.  Số lớp của trường                                            D. Số học sinh của trường .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2</w:t>
      </w:r>
      <w:r w:rsidRPr="00F23641">
        <w:rPr>
          <w:rFonts w:ascii="Times New Roman" w:hAnsi="Times New Roman" w:cs="Times New Roman"/>
          <w:sz w:val="26"/>
          <w:szCs w:val="26"/>
        </w:rPr>
        <w:t xml:space="preserve">:  Tổng các tần số của dấu hiệu thống kê là: </w:t>
      </w:r>
    </w:p>
    <w:p w:rsidR="00F23641" w:rsidRPr="00F23641" w:rsidRDefault="00F23641" w:rsidP="00F23641">
      <w:pPr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 xml:space="preserve">A.45          </w:t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B.6          </w:t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C.40                        </w:t>
      </w:r>
      <w:r w:rsidRPr="00F23641">
        <w:rPr>
          <w:rFonts w:ascii="Times New Roman" w:hAnsi="Times New Roman" w:cs="Times New Roman"/>
          <w:sz w:val="26"/>
          <w:szCs w:val="26"/>
        </w:rPr>
        <w:tab/>
        <w:t>D.20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3</w:t>
      </w:r>
      <w:r w:rsidRPr="00F23641">
        <w:rPr>
          <w:rFonts w:ascii="Times New Roman" w:hAnsi="Times New Roman" w:cs="Times New Roman"/>
          <w:sz w:val="26"/>
          <w:szCs w:val="26"/>
        </w:rPr>
        <w:t>: Số các giá trị khác nhau của dấu hiệu thống kê là:</w:t>
      </w:r>
    </w:p>
    <w:p w:rsidR="00F23641" w:rsidRPr="00F23641" w:rsidRDefault="00F23641" w:rsidP="00F23641">
      <w:pPr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>A. 10              B. 7                C. 6                          D. 20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4</w:t>
      </w:r>
      <w:r w:rsidRPr="00F23641">
        <w:rPr>
          <w:rFonts w:ascii="Times New Roman" w:hAnsi="Times New Roman" w:cs="Times New Roman"/>
          <w:sz w:val="26"/>
          <w:szCs w:val="26"/>
        </w:rPr>
        <w:t>: Số lớp có 40 học sinh chiếm tỉ lệ :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 xml:space="preserve">           A. 10%           B. 25%     </w:t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 C. 15%                    </w:t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 D. 40%                      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5</w:t>
      </w:r>
      <w:r w:rsidRPr="00F23641">
        <w:rPr>
          <w:rFonts w:ascii="Times New Roman" w:hAnsi="Times New Roman" w:cs="Times New Roman"/>
          <w:sz w:val="26"/>
          <w:szCs w:val="26"/>
        </w:rPr>
        <w:t>: Giá trị xuất hiện nhiều nhất là: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 xml:space="preserve">           A.45               B. 42               C.38            </w:t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            D. 40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Câu 6</w:t>
      </w:r>
      <w:r w:rsidRPr="00F23641">
        <w:rPr>
          <w:rFonts w:ascii="Times New Roman" w:hAnsi="Times New Roman" w:cs="Times New Roman"/>
          <w:sz w:val="26"/>
          <w:szCs w:val="26"/>
        </w:rPr>
        <w:t>: Số học sinh có tần số ít nhất là :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 xml:space="preserve">           A.32               B. 33               C. 1        </w:t>
      </w:r>
      <w:r w:rsidRPr="00F23641">
        <w:rPr>
          <w:rFonts w:ascii="Times New Roman" w:hAnsi="Times New Roman" w:cs="Times New Roman"/>
          <w:sz w:val="26"/>
          <w:szCs w:val="26"/>
        </w:rPr>
        <w:tab/>
      </w:r>
      <w:r w:rsidRPr="00F23641">
        <w:rPr>
          <w:rFonts w:ascii="Times New Roman" w:hAnsi="Times New Roman" w:cs="Times New Roman"/>
          <w:sz w:val="26"/>
          <w:szCs w:val="26"/>
        </w:rPr>
        <w:tab/>
        <w:t xml:space="preserve"> D. 45 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F23641">
        <w:rPr>
          <w:rFonts w:ascii="Times New Roman" w:hAnsi="Times New Roman" w:cs="Times New Roman"/>
          <w:b/>
          <w:sz w:val="26"/>
          <w:szCs w:val="26"/>
        </w:rPr>
        <w:t>II. TỰ LUẬN</w:t>
      </w:r>
      <w:r w:rsidRPr="00F23641">
        <w:rPr>
          <w:rFonts w:ascii="Times New Roman" w:hAnsi="Times New Roman" w:cs="Times New Roman"/>
          <w:sz w:val="26"/>
          <w:szCs w:val="26"/>
        </w:rPr>
        <w:t>:</w:t>
      </w:r>
      <w:r w:rsidRPr="00F23641">
        <w:rPr>
          <w:rFonts w:ascii="Times New Roman" w:hAnsi="Times New Roman" w:cs="Times New Roman"/>
          <w:b/>
          <w:sz w:val="26"/>
          <w:szCs w:val="26"/>
        </w:rPr>
        <w:t xml:space="preserve"> 7 điểm</w:t>
      </w: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 1</w:t>
      </w:r>
      <w:r w:rsidRPr="00F23641">
        <w:rPr>
          <w:rFonts w:ascii="Times New Roman" w:hAnsi="Times New Roman" w:cs="Times New Roman"/>
          <w:sz w:val="28"/>
          <w:szCs w:val="28"/>
          <w:lang w:val="pt-BR"/>
        </w:rPr>
        <w:t>: Trong một cuộc điều tra số con của 30 gia đình tại một huyện miền núi người ta lập bảng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F23641" w:rsidRPr="00F23641" w:rsidTr="005155EC"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</w:tr>
      <w:tr w:rsidR="00F23641" w:rsidRPr="00F23641" w:rsidTr="005155EC"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</w:tr>
      <w:tr w:rsidR="00F23641" w:rsidRPr="00F23641" w:rsidTr="005155EC"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885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F23641" w:rsidRPr="00F23641" w:rsidRDefault="00F23641" w:rsidP="005155EC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2364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</w:tr>
    </w:tbl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a)Dấu hiệu ở đây là gì?</w:t>
      </w: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lastRenderedPageBreak/>
        <w:t>b) Tìm tần số của mỗi giá trị khác nhau và nhận xét.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23641">
        <w:rPr>
          <w:rFonts w:ascii="Times New Roman" w:hAnsi="Times New Roman" w:cs="Times New Roman"/>
          <w:b/>
          <w:sz w:val="26"/>
          <w:szCs w:val="26"/>
          <w:u w:val="single"/>
        </w:rPr>
        <w:t xml:space="preserve">Bài 2 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  <w:r w:rsidRPr="00F23641">
        <w:rPr>
          <w:rFonts w:ascii="Times New Roman" w:hAnsi="Times New Roman" w:cs="Times New Roman"/>
          <w:sz w:val="26"/>
          <w:szCs w:val="26"/>
        </w:rPr>
        <w:t>Trong một cuộc điều tra tuổi nghề (tính theo năm) của một số công nhân của một phân xưởng ta có bảng sau</w:t>
      </w:r>
    </w:p>
    <w:p w:rsidR="00F23641" w:rsidRPr="00F23641" w:rsidRDefault="00F23641" w:rsidP="00F23641">
      <w:pPr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pPr w:leftFromText="180" w:rightFromText="180" w:vertAnchor="text" w:horzAnchor="margin" w:tblpXSpec="center" w:tblpY="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3"/>
        <w:gridCol w:w="723"/>
        <w:gridCol w:w="723"/>
        <w:gridCol w:w="723"/>
        <w:gridCol w:w="724"/>
        <w:gridCol w:w="724"/>
        <w:gridCol w:w="724"/>
        <w:gridCol w:w="724"/>
        <w:gridCol w:w="724"/>
        <w:gridCol w:w="724"/>
      </w:tblGrid>
      <w:tr w:rsidR="00F23641" w:rsidRPr="00F23641" w:rsidTr="005155EC"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  <w:tr w:rsidR="00F23641" w:rsidRPr="00F23641" w:rsidTr="005155EC"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</w:tr>
      <w:tr w:rsidR="00F23641" w:rsidRPr="00F23641" w:rsidTr="005155EC"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23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724" w:type="dxa"/>
            <w:shd w:val="clear" w:color="auto" w:fill="auto"/>
          </w:tcPr>
          <w:p w:rsidR="00F23641" w:rsidRPr="00F23641" w:rsidRDefault="00F23641" w:rsidP="005155EC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F23641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</w:tr>
    </w:tbl>
    <w:p w:rsidR="00F23641" w:rsidRPr="00F23641" w:rsidRDefault="00F23641" w:rsidP="00F23641">
      <w:pPr>
        <w:ind w:left="3600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F23641" w:rsidRPr="00F23641" w:rsidRDefault="00F23641" w:rsidP="00F23641">
      <w:pPr>
        <w:ind w:left="3600" w:firstLine="720"/>
        <w:jc w:val="both"/>
        <w:rPr>
          <w:rFonts w:ascii="Times New Roman" w:hAnsi="Times New Roman" w:cs="Times New Roman"/>
          <w:sz w:val="26"/>
          <w:szCs w:val="26"/>
        </w:rPr>
      </w:pP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</w:rPr>
      </w:pPr>
    </w:p>
    <w:p w:rsidR="00F23641" w:rsidRPr="00F23641" w:rsidRDefault="00F23641" w:rsidP="00F23641">
      <w:pPr>
        <w:tabs>
          <w:tab w:val="left" w:pos="380"/>
          <w:tab w:val="center" w:pos="4320"/>
        </w:tabs>
        <w:rPr>
          <w:rFonts w:ascii="Times New Roman" w:hAnsi="Times New Roman" w:cs="Times New Roman"/>
          <w:sz w:val="26"/>
          <w:szCs w:val="26"/>
        </w:rPr>
      </w:pP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 xml:space="preserve">a)Dấu hiệu ở đây là gì? </w:t>
      </w: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b) Tìm số giá trị của dấu hiệu, số giá trị khác nhau, số đơn vị điêug tra?</w:t>
      </w: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b) Tìm tần số của mỗi giá trị khác nhau và nhận xét.</w:t>
      </w:r>
    </w:p>
    <w:p w:rsidR="00F23641" w:rsidRPr="00F23641" w:rsidRDefault="00F23641" w:rsidP="00F23641">
      <w:pPr>
        <w:jc w:val="center"/>
        <w:rPr>
          <w:rFonts w:ascii="Times New Roman" w:hAnsi="Times New Roman" w:cs="Times New Roman"/>
          <w:sz w:val="28"/>
          <w:szCs w:val="28"/>
          <w:lang w:val="pt-BR"/>
        </w:rPr>
      </w:pPr>
    </w:p>
    <w:p w:rsidR="00F23641" w:rsidRPr="00F23641" w:rsidRDefault="00F23641" w:rsidP="00F23641">
      <w:pPr>
        <w:jc w:val="center"/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ÔN TÂP HÌNH 7</w:t>
      </w: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Bài 1: Cho tam giác ABC cân tại A có Â= 50</w:t>
      </w:r>
      <w:r w:rsidRPr="00F2364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F23641">
        <w:rPr>
          <w:rFonts w:ascii="Times New Roman" w:hAnsi="Times New Roman" w:cs="Times New Roman"/>
          <w:sz w:val="28"/>
          <w:szCs w:val="28"/>
          <w:lang w:val="pt-BR"/>
        </w:rPr>
        <w:t>. Tính số đo góc B, góc C.</w:t>
      </w:r>
    </w:p>
    <w:p w:rsidR="00F23641" w:rsidRPr="00F23641" w:rsidRDefault="00F23641" w:rsidP="00F23641">
      <w:pPr>
        <w:tabs>
          <w:tab w:val="left" w:pos="1640"/>
        </w:tabs>
        <w:rPr>
          <w:rFonts w:ascii="Times New Roman" w:hAnsi="Times New Roman" w:cs="Times New Roman"/>
          <w:vanish/>
          <w:sz w:val="26"/>
          <w:szCs w:val="26"/>
        </w:rPr>
      </w:pPr>
      <w:r w:rsidRPr="00F23641">
        <w:rPr>
          <w:rFonts w:ascii="Times New Roman" w:hAnsi="Times New Roman" w:cs="Times New Roman"/>
          <w:sz w:val="28"/>
          <w:szCs w:val="28"/>
          <w:lang w:val="pt-BR"/>
        </w:rPr>
        <w:t>Bài 2:</w:t>
      </w:r>
      <w:r w:rsidRPr="00F23641">
        <w:rPr>
          <w:rFonts w:ascii="Times New Roman" w:hAnsi="Times New Roman" w:cs="Times New Roman"/>
          <w:sz w:val="28"/>
          <w:szCs w:val="28"/>
        </w:rPr>
        <w:t xml:space="preserve"> Cho tam giác DEF vuông tại D có DE = 15cm, EF=17cm.Tính DF</w:t>
      </w:r>
    </w:p>
    <w:p w:rsidR="00F23641" w:rsidRPr="00F23641" w:rsidRDefault="00F23641" w:rsidP="00F23641">
      <w:pPr>
        <w:ind w:left="360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F23641" w:rsidRPr="00F23641" w:rsidRDefault="00F23641" w:rsidP="00F23641">
      <w:pPr>
        <w:rPr>
          <w:rFonts w:ascii="Times New Roman" w:hAnsi="Times New Roman" w:cs="Times New Roman"/>
          <w:sz w:val="28"/>
          <w:szCs w:val="28"/>
        </w:rPr>
      </w:pPr>
    </w:p>
    <w:p w:rsidR="00F23641" w:rsidRPr="00F23641" w:rsidRDefault="00F23641" w:rsidP="00F23641">
      <w:pPr>
        <w:jc w:val="center"/>
        <w:rPr>
          <w:rFonts w:ascii="Times New Roman" w:hAnsi="Times New Roman" w:cs="Times New Roman"/>
          <w:b/>
          <w:sz w:val="34"/>
          <w:lang w:val="pt-BR"/>
        </w:rPr>
      </w:pPr>
    </w:p>
    <w:p w:rsidR="00037EB8" w:rsidRPr="00F23641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Pr="00F23641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Pr="00F23641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037EB8">
      <w:pPr>
        <w:rPr>
          <w:rFonts w:ascii="Times New Roman" w:hAnsi="Times New Roman" w:cs="Times New Roman"/>
          <w:b/>
          <w:sz w:val="36"/>
          <w:szCs w:val="36"/>
        </w:rPr>
      </w:pPr>
      <w:r w:rsidRPr="00AE2E82">
        <w:rPr>
          <w:rFonts w:ascii="Times New Roman" w:hAnsi="Times New Roman" w:cs="Times New Roman"/>
          <w:b/>
          <w:sz w:val="36"/>
          <w:szCs w:val="36"/>
        </w:rPr>
        <w:lastRenderedPageBreak/>
        <w:t xml:space="preserve">Toán lớp </w:t>
      </w:r>
      <w:r>
        <w:rPr>
          <w:rFonts w:ascii="Times New Roman" w:hAnsi="Times New Roman" w:cs="Times New Roman"/>
          <w:b/>
          <w:sz w:val="36"/>
          <w:szCs w:val="36"/>
        </w:rPr>
        <w:t>8</w:t>
      </w:r>
    </w:p>
    <w:p w:rsidR="001407EA" w:rsidRPr="001407EA" w:rsidRDefault="001407EA" w:rsidP="001407EA">
      <w:pPr>
        <w:jc w:val="center"/>
        <w:rPr>
          <w:rFonts w:ascii="Times New Roman" w:hAnsi="Times New Roman" w:cs="Times New Roman"/>
          <w:b/>
          <w:sz w:val="36"/>
          <w:szCs w:val="36"/>
        </w:rPr>
      </w:pPr>
      <w:bookmarkStart w:id="0" w:name="_GoBack"/>
      <w:r w:rsidRPr="001407EA">
        <w:rPr>
          <w:rFonts w:ascii="Times New Roman" w:hAnsi="Times New Roman" w:cs="Times New Roman"/>
          <w:b/>
          <w:sz w:val="36"/>
          <w:szCs w:val="36"/>
        </w:rPr>
        <w:t>BÀI TẬP ÔN TẬP TOÁN 8</w:t>
      </w:r>
    </w:p>
    <w:bookmarkEnd w:id="0"/>
    <w:p w:rsidR="001407EA" w:rsidRPr="00062F7C" w:rsidRDefault="001407EA" w:rsidP="001407EA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062F7C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1:   </w:t>
      </w:r>
    </w:p>
    <w:p w:rsidR="001407EA" w:rsidRPr="00062F7C" w:rsidRDefault="001407EA" w:rsidP="001407EA">
      <w:pPr>
        <w:ind w:firstLine="54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ab/>
        <w:t>1. Phân tích các đa thức sau thành nhân tử:</w:t>
      </w:r>
    </w:p>
    <w:p w:rsidR="001407EA" w:rsidRPr="00062F7C" w:rsidRDefault="001407EA" w:rsidP="001407E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    a)   2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62F7C">
        <w:rPr>
          <w:rFonts w:ascii="Times New Roman" w:hAnsi="Times New Roman" w:cs="Times New Roman"/>
          <w:sz w:val="26"/>
          <w:szCs w:val="26"/>
        </w:rPr>
        <w:t xml:space="preserve">– 4x + 2                        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>c) 5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 xml:space="preserve"> – 10xy + 5y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 xml:space="preserve"> – 20z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:rsidR="001407EA" w:rsidRPr="00062F7C" w:rsidRDefault="001407EA" w:rsidP="001407EA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    b)  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62F7C">
        <w:rPr>
          <w:rFonts w:ascii="Times New Roman" w:hAnsi="Times New Roman" w:cs="Times New Roman"/>
          <w:sz w:val="26"/>
          <w:szCs w:val="26"/>
        </w:rPr>
        <w:t xml:space="preserve"> – y</w:t>
      </w:r>
      <w:r w:rsidRPr="00062F7C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062F7C">
        <w:rPr>
          <w:rFonts w:ascii="Times New Roman" w:hAnsi="Times New Roman" w:cs="Times New Roman"/>
          <w:sz w:val="26"/>
          <w:szCs w:val="26"/>
        </w:rPr>
        <w:t xml:space="preserve">  + 3x – 3y               </w:t>
      </w:r>
      <w:r>
        <w:rPr>
          <w:rFonts w:ascii="Times New Roman" w:hAnsi="Times New Roman" w:cs="Times New Roman"/>
          <w:sz w:val="26"/>
          <w:szCs w:val="26"/>
        </w:rPr>
        <w:t>d)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 xml:space="preserve"> (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 xml:space="preserve"> + 1)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062F7C">
        <w:rPr>
          <w:rFonts w:ascii="Times New Roman" w:hAnsi="Times New Roman" w:cs="Times New Roman"/>
          <w:sz w:val="26"/>
          <w:szCs w:val="26"/>
          <w:lang w:val="fr-FR"/>
        </w:rPr>
        <w:t xml:space="preserve"> – 4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</w:p>
    <w:p w:rsidR="001407EA" w:rsidRPr="00062F7C" w:rsidRDefault="001407EA" w:rsidP="001407EA">
      <w:pPr>
        <w:tabs>
          <w:tab w:val="left" w:pos="720"/>
          <w:tab w:val="left" w:pos="1440"/>
          <w:tab w:val="left" w:pos="2160"/>
          <w:tab w:val="left" w:pos="3870"/>
        </w:tabs>
        <w:ind w:firstLine="54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ab/>
        <w:t>2. Tìm x biết:</w:t>
      </w:r>
      <w:r w:rsidRPr="00062F7C">
        <w:rPr>
          <w:rFonts w:ascii="Times New Roman" w:hAnsi="Times New Roman" w:cs="Times New Roman"/>
          <w:sz w:val="26"/>
          <w:szCs w:val="26"/>
        </w:rPr>
        <w:tab/>
      </w:r>
    </w:p>
    <w:p w:rsidR="001407EA" w:rsidRPr="00062F7C" w:rsidRDefault="001407EA" w:rsidP="001407EA">
      <w:pPr>
        <w:ind w:firstLine="90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  a)  x</w:t>
      </w:r>
      <w:r w:rsidRPr="00062F7C">
        <w:rPr>
          <w:rFonts w:ascii="Times New Roman" w:hAnsi="Times New Roman" w:cs="Times New Roman"/>
          <w:sz w:val="26"/>
          <w:szCs w:val="26"/>
          <w:vertAlign w:val="superscript"/>
        </w:rPr>
        <w:t xml:space="preserve">2 </w:t>
      </w:r>
      <w:r w:rsidRPr="00062F7C">
        <w:rPr>
          <w:rFonts w:ascii="Times New Roman" w:hAnsi="Times New Roman" w:cs="Times New Roman"/>
          <w:sz w:val="26"/>
          <w:szCs w:val="26"/>
        </w:rPr>
        <w:t xml:space="preserve"> + 5x = 0</w:t>
      </w:r>
    </w:p>
    <w:p w:rsidR="001407EA" w:rsidRPr="00062F7C" w:rsidRDefault="001407EA" w:rsidP="001407EA">
      <w:pPr>
        <w:ind w:firstLine="90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  b)  3x(x </w:t>
      </w:r>
      <w:r w:rsidRPr="00062F7C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062F7C">
        <w:rPr>
          <w:rFonts w:ascii="Times New Roman" w:hAnsi="Times New Roman" w:cs="Times New Roman"/>
          <w:sz w:val="26"/>
          <w:szCs w:val="26"/>
        </w:rPr>
        <w:t xml:space="preserve">– 1) = 1 – x </w:t>
      </w:r>
    </w:p>
    <w:p w:rsidR="001407EA" w:rsidRPr="00062F7C" w:rsidRDefault="001407EA" w:rsidP="001407EA">
      <w:pPr>
        <w:spacing w:before="60" w:after="120" w:line="24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062F7C">
        <w:rPr>
          <w:rFonts w:ascii="Times New Roman" w:hAnsi="Times New Roman" w:cs="Times New Roman"/>
          <w:b/>
          <w:sz w:val="26"/>
          <w:szCs w:val="26"/>
          <w:u w:val="single"/>
        </w:rPr>
        <w:t>Câu 2:</w:t>
      </w:r>
    </w:p>
    <w:p w:rsidR="001407EA" w:rsidRPr="00062F7C" w:rsidRDefault="001407EA" w:rsidP="001407EA">
      <w:pPr>
        <w:spacing w:after="120"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a.  Tìm </w:t>
      </w:r>
      <w:r w:rsidRPr="00062F7C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3A0BEE6" wp14:editId="38C8518D">
            <wp:extent cx="146685" cy="155575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2F7C">
        <w:rPr>
          <w:rFonts w:ascii="Times New Roman" w:hAnsi="Times New Roman" w:cs="Times New Roman"/>
          <w:sz w:val="26"/>
          <w:szCs w:val="26"/>
        </w:rPr>
        <w:t xml:space="preserve"> biết  </w:t>
      </w:r>
      <w:r w:rsidRPr="00062F7C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7ED5973" wp14:editId="678D78B3">
            <wp:extent cx="1397635" cy="198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7EA" w:rsidRPr="00062F7C" w:rsidRDefault="001407EA" w:rsidP="001407EA">
      <w:pPr>
        <w:spacing w:before="60" w:after="12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b.   Làm tính chia </w:t>
      </w:r>
      <w:r w:rsidRPr="00062F7C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95C68D5" wp14:editId="292E8C3F">
            <wp:extent cx="2251710" cy="2330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7EA" w:rsidRPr="00062F7C" w:rsidRDefault="001407EA" w:rsidP="001407EA">
      <w:pPr>
        <w:spacing w:before="60" w:after="12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62F7C">
        <w:rPr>
          <w:rFonts w:ascii="Times New Roman" w:hAnsi="Times New Roman" w:cs="Times New Roman"/>
          <w:b/>
          <w:sz w:val="26"/>
          <w:szCs w:val="26"/>
          <w:u w:val="single"/>
        </w:rPr>
        <w:t>Câu 3</w:t>
      </w:r>
      <w:r w:rsidRPr="00062F7C">
        <w:rPr>
          <w:rFonts w:ascii="Times New Roman" w:hAnsi="Times New Roman" w:cs="Times New Roman"/>
          <w:sz w:val="26"/>
          <w:szCs w:val="26"/>
        </w:rPr>
        <w:t>: Cho biểu thức:</w:t>
      </w:r>
    </w:p>
    <w:p w:rsidR="001407EA" w:rsidRPr="00062F7C" w:rsidRDefault="001407EA" w:rsidP="001407EA">
      <w:pPr>
        <w:spacing w:after="12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62F7C">
        <w:rPr>
          <w:rFonts w:ascii="Times New Roman" w:hAnsi="Times New Roman" w:cs="Times New Roman"/>
          <w:sz w:val="26"/>
          <w:szCs w:val="26"/>
          <w:lang w:val="pl-PL"/>
        </w:rPr>
        <w:t xml:space="preserve">                   </w:t>
      </w:r>
      <w:r w:rsidRPr="00062F7C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79C710B2" wp14:editId="64D86543">
            <wp:extent cx="1664970" cy="4051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2F7C">
        <w:rPr>
          <w:rFonts w:ascii="Times New Roman" w:hAnsi="Times New Roman" w:cs="Times New Roman"/>
          <w:sz w:val="26"/>
          <w:szCs w:val="26"/>
          <w:lang w:val="pl-PL"/>
        </w:rPr>
        <w:t xml:space="preserve">    </w:t>
      </w:r>
    </w:p>
    <w:p w:rsidR="001407EA" w:rsidRPr="00062F7C" w:rsidRDefault="001407EA" w:rsidP="001407EA">
      <w:pPr>
        <w:spacing w:after="120" w:line="240" w:lineRule="auto"/>
        <w:rPr>
          <w:rFonts w:ascii="Times New Roman" w:hAnsi="Times New Roman" w:cs="Times New Roman"/>
          <w:sz w:val="26"/>
          <w:szCs w:val="26"/>
          <w:lang w:val="pl-PL"/>
        </w:rPr>
      </w:pPr>
    </w:p>
    <w:p w:rsidR="001407EA" w:rsidRPr="00062F7C" w:rsidRDefault="001407EA" w:rsidP="001407EA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62F7C">
        <w:rPr>
          <w:rFonts w:ascii="Times New Roman" w:hAnsi="Times New Roman" w:cs="Times New Roman"/>
          <w:sz w:val="26"/>
          <w:szCs w:val="26"/>
          <w:lang w:val="pl-PL"/>
        </w:rPr>
        <w:t>Với các giá trị nào của x thì giá trị phân thức được xác định?</w:t>
      </w:r>
    </w:p>
    <w:p w:rsidR="001407EA" w:rsidRPr="00062F7C" w:rsidRDefault="001407EA" w:rsidP="001407EA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62F7C">
        <w:rPr>
          <w:rFonts w:ascii="Times New Roman" w:hAnsi="Times New Roman" w:cs="Times New Roman"/>
          <w:sz w:val="26"/>
          <w:szCs w:val="26"/>
          <w:lang w:val="pl-PL"/>
        </w:rPr>
        <w:t>Rút gọn biểu thức A.</w:t>
      </w:r>
    </w:p>
    <w:p w:rsidR="001407EA" w:rsidRPr="00062F7C" w:rsidRDefault="001407EA" w:rsidP="001407EA">
      <w:pPr>
        <w:pStyle w:val="ListParagraph"/>
        <w:numPr>
          <w:ilvl w:val="0"/>
          <w:numId w:val="6"/>
        </w:numPr>
        <w:spacing w:after="12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62F7C">
        <w:rPr>
          <w:rFonts w:ascii="Times New Roman" w:hAnsi="Times New Roman" w:cs="Times New Roman"/>
          <w:sz w:val="26"/>
          <w:szCs w:val="26"/>
          <w:lang w:val="pl-PL"/>
        </w:rPr>
        <w:t>Tính giá trị của biểu thức A khi</w:t>
      </w:r>
      <w:r w:rsidRPr="00062F7C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5CB1AB0E" wp14:editId="26FC319F">
            <wp:extent cx="431165" cy="3879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7EA" w:rsidRPr="00062F7C" w:rsidRDefault="001407EA" w:rsidP="001407EA">
      <w:pPr>
        <w:spacing w:before="120" w:after="120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062F7C">
        <w:rPr>
          <w:rFonts w:ascii="Times New Roman" w:hAnsi="Times New Roman" w:cs="Times New Roman"/>
          <w:b/>
          <w:iCs/>
          <w:color w:val="000000"/>
          <w:sz w:val="26"/>
          <w:szCs w:val="26"/>
          <w:u w:val="single"/>
          <w:lang w:val="it-IT"/>
        </w:rPr>
        <w:t>Câu 4</w:t>
      </w:r>
      <w:r w:rsidRPr="00062F7C">
        <w:rPr>
          <w:rFonts w:ascii="Times New Roman" w:hAnsi="Times New Roman" w:cs="Times New Roman"/>
          <w:color w:val="000000"/>
          <w:sz w:val="26"/>
          <w:szCs w:val="26"/>
          <w:u w:val="single"/>
          <w:lang w:val="pt-BR"/>
        </w:rPr>
        <w:t>:</w:t>
      </w:r>
      <w:r w:rsidRPr="00062F7C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ho phân thức:  </w:t>
      </w:r>
      <w:r w:rsidRPr="00062F7C">
        <w:rPr>
          <w:rFonts w:ascii="Times New Roman" w:hAnsi="Times New Roman" w:cs="Times New Roman"/>
          <w:color w:val="000000"/>
          <w:position w:val="-24"/>
          <w:sz w:val="26"/>
          <w:szCs w:val="26"/>
          <w:lang w:val="pt-BR"/>
        </w:rPr>
        <w:object w:dxaOrig="1340" w:dyaOrig="660">
          <v:shape id="_x0000_i1040" type="#_x0000_t75" style="width:66.75pt;height:33.75pt" o:ole="">
            <v:imagedata r:id="rId26" o:title=""/>
          </v:shape>
          <o:OLEObject Type="Embed" ProgID="Equation.DSMT4" ShapeID="_x0000_i1040" DrawAspect="Content" ObjectID="_1643443027" r:id="rId27"/>
        </w:object>
      </w:r>
    </w:p>
    <w:p w:rsidR="001407EA" w:rsidRPr="00062F7C" w:rsidRDefault="001407EA" w:rsidP="001407EA">
      <w:pPr>
        <w:spacing w:before="120" w:after="120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062F7C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</w:t>
      </w:r>
      <w:r w:rsidRPr="00062F7C">
        <w:rPr>
          <w:rFonts w:ascii="Times New Roman" w:hAnsi="Times New Roman" w:cs="Times New Roman"/>
          <w:color w:val="000000"/>
          <w:sz w:val="26"/>
          <w:szCs w:val="26"/>
          <w:lang w:val="pt-BR"/>
        </w:rPr>
        <w:tab/>
        <w:t>a) Tìm điều kiện của x để phân thức đã cho được xác định</w:t>
      </w:r>
    </w:p>
    <w:p w:rsidR="001407EA" w:rsidRPr="00062F7C" w:rsidRDefault="001407EA" w:rsidP="001407EA">
      <w:pPr>
        <w:spacing w:before="120" w:after="120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062F7C">
        <w:rPr>
          <w:rFonts w:ascii="Times New Roman" w:hAnsi="Times New Roman" w:cs="Times New Roman"/>
          <w:color w:val="000000"/>
          <w:sz w:val="26"/>
          <w:szCs w:val="26"/>
          <w:lang w:val="pt-BR"/>
        </w:rPr>
        <w:t>b) Rút gọn phân thức.</w:t>
      </w:r>
    </w:p>
    <w:p w:rsidR="001407EA" w:rsidRPr="00062F7C" w:rsidRDefault="001407EA" w:rsidP="001407EA">
      <w:pPr>
        <w:spacing w:before="120" w:after="120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062F7C">
        <w:rPr>
          <w:rFonts w:ascii="Times New Roman" w:hAnsi="Times New Roman" w:cs="Times New Roman"/>
          <w:b/>
          <w:iCs/>
          <w:color w:val="000000"/>
          <w:sz w:val="26"/>
          <w:szCs w:val="26"/>
          <w:u w:val="single"/>
          <w:lang w:val="it-IT"/>
        </w:rPr>
        <w:t>Câu 5:</w:t>
      </w:r>
      <w:r w:rsidRPr="00062F7C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ho biểu thức sau:</w:t>
      </w:r>
    </w:p>
    <w:p w:rsidR="001407EA" w:rsidRPr="00062F7C" w:rsidRDefault="001407EA" w:rsidP="001407EA">
      <w:pPr>
        <w:spacing w:before="120" w:after="12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62F7C">
        <w:rPr>
          <w:rFonts w:ascii="Times New Roman" w:hAnsi="Times New Roman" w:cs="Times New Roman"/>
          <w:color w:val="000000"/>
          <w:position w:val="-32"/>
          <w:sz w:val="26"/>
          <w:szCs w:val="26"/>
        </w:rPr>
        <w:object w:dxaOrig="4040" w:dyaOrig="760">
          <v:shape id="_x0000_i1041" type="#_x0000_t75" style="width:231pt;height:38.25pt" o:ole="">
            <v:imagedata r:id="rId28" o:title=""/>
          </v:shape>
          <o:OLEObject Type="Embed" ProgID="Equation.DSMT4" ShapeID="_x0000_i1041" DrawAspect="Content" ObjectID="_1643443028" r:id="rId29"/>
        </w:object>
      </w:r>
    </w:p>
    <w:p w:rsidR="001407EA" w:rsidRPr="00062F7C" w:rsidRDefault="001407EA" w:rsidP="001407EA">
      <w:pPr>
        <w:spacing w:before="120" w:after="120"/>
        <w:ind w:firstLine="72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62F7C">
        <w:rPr>
          <w:rFonts w:ascii="Times New Roman" w:hAnsi="Times New Roman" w:cs="Times New Roman"/>
          <w:color w:val="000000"/>
          <w:sz w:val="26"/>
          <w:szCs w:val="26"/>
        </w:rPr>
        <w:t>a) Rút gọn biểu thức A</w:t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62F7C">
        <w:rPr>
          <w:rFonts w:ascii="Times New Roman" w:hAnsi="Times New Roman" w:cs="Times New Roman"/>
          <w:color w:val="000000"/>
          <w:sz w:val="26"/>
          <w:szCs w:val="26"/>
        </w:rPr>
        <w:tab/>
      </w:r>
    </w:p>
    <w:p w:rsidR="001407EA" w:rsidRDefault="001407EA" w:rsidP="001407EA">
      <w:pPr>
        <w:spacing w:before="120" w:after="120"/>
        <w:ind w:firstLine="720"/>
        <w:jc w:val="both"/>
        <w:rPr>
          <w:rFonts w:ascii="Times New Roman" w:hAnsi="Times New Roman" w:cs="Times New Roman"/>
          <w:color w:val="000000"/>
          <w:position w:val="-24"/>
          <w:sz w:val="26"/>
          <w:szCs w:val="26"/>
        </w:rPr>
      </w:pPr>
      <w:r w:rsidRPr="00062F7C">
        <w:rPr>
          <w:rFonts w:ascii="Times New Roman" w:hAnsi="Times New Roman" w:cs="Times New Roman"/>
          <w:color w:val="000000"/>
          <w:sz w:val="26"/>
          <w:szCs w:val="26"/>
        </w:rPr>
        <w:t xml:space="preserve">b) Tính giá trị của A khi </w:t>
      </w:r>
      <w:r w:rsidRPr="00062F7C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580" w:dyaOrig="620">
          <v:shape id="_x0000_i1042" type="#_x0000_t75" style="width:30pt;height:30.75pt" o:ole="">
            <v:imagedata r:id="rId30" o:title=""/>
          </v:shape>
          <o:OLEObject Type="Embed" ProgID="Equation.DSMT4" ShapeID="_x0000_i1042" DrawAspect="Content" ObjectID="_1643443029" r:id="rId31"/>
        </w:object>
      </w:r>
    </w:p>
    <w:p w:rsidR="001407EA" w:rsidRPr="00137BC2" w:rsidRDefault="001407EA" w:rsidP="001407EA">
      <w:pPr>
        <w:spacing w:before="120" w:after="12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137BC2">
        <w:rPr>
          <w:rFonts w:ascii="Times New Roman" w:hAnsi="Times New Roman" w:cs="Times New Roman"/>
          <w:b/>
          <w:color w:val="000000"/>
          <w:position w:val="-24"/>
          <w:sz w:val="26"/>
          <w:szCs w:val="26"/>
          <w:u w:val="single"/>
        </w:rPr>
        <w:t>Câu 6: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</w:rPr>
        <w:t xml:space="preserve"> Tìm  a để x= -2 là nghiệm của phương trình x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  <w:vertAlign w:val="superscript"/>
        </w:rPr>
        <w:t>3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</w:rPr>
        <w:t>+ ax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  <w:vertAlign w:val="superscript"/>
        </w:rPr>
        <w:t xml:space="preserve">2 </w:t>
      </w:r>
      <w:r>
        <w:rPr>
          <w:rFonts w:ascii="Times New Roman" w:hAnsi="Times New Roman" w:cs="Times New Roman"/>
          <w:color w:val="000000"/>
          <w:position w:val="-24"/>
          <w:sz w:val="26"/>
          <w:szCs w:val="26"/>
        </w:rPr>
        <w:t>- 4x - 4=0</w:t>
      </w:r>
    </w:p>
    <w:p w:rsidR="001407EA" w:rsidRPr="00062F7C" w:rsidRDefault="001407EA" w:rsidP="001407E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Câu 7</w:t>
      </w:r>
      <w:r w:rsidRPr="00062F7C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062F7C">
        <w:rPr>
          <w:rFonts w:ascii="Times New Roman" w:hAnsi="Times New Roman" w:cs="Times New Roman"/>
          <w:sz w:val="26"/>
          <w:szCs w:val="26"/>
        </w:rPr>
        <w:t>Cho tam giác ABC gọi M,N, I, K theo thứ tự là trung điểm của các đoạn thẳng AB, AC, MC, MB.</w:t>
      </w:r>
    </w:p>
    <w:p w:rsidR="001407EA" w:rsidRPr="00062F7C" w:rsidRDefault="001407EA" w:rsidP="001407EA">
      <w:pPr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>a) Biết MN = 2,5 cm. Tính độ dài cạnh BC</w:t>
      </w:r>
    </w:p>
    <w:p w:rsidR="001407EA" w:rsidRPr="00062F7C" w:rsidRDefault="001407EA" w:rsidP="001407EA">
      <w:pPr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>b) Chứng minh tứ giác MNIK là hình bình hành.</w:t>
      </w:r>
    </w:p>
    <w:p w:rsidR="001407EA" w:rsidRPr="00062F7C" w:rsidRDefault="001407EA" w:rsidP="001407EA">
      <w:pPr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>c) Tam giác ABC phải có thêm điều kiện gì để tứ giác MNIK là hình chữ nhật? Vì sao?.</w:t>
      </w:r>
    </w:p>
    <w:p w:rsidR="001407EA" w:rsidRPr="00062F7C" w:rsidRDefault="001407EA" w:rsidP="001407EA">
      <w:pPr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d) Cho biết </w:t>
      </w:r>
      <w:r w:rsidRPr="00062F7C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043" type="#_x0000_t75" style="width:51pt;height:19.5pt" o:ole="">
            <v:imagedata r:id="rId32" o:title=""/>
          </v:shape>
          <o:OLEObject Type="Embed" ProgID="Equation.DSMT4" ShapeID="_x0000_i1043" DrawAspect="Content" ObjectID="_1643443030" r:id="rId33"/>
        </w:object>
      </w:r>
      <w:r w:rsidRPr="00062F7C">
        <w:rPr>
          <w:rFonts w:ascii="Times New Roman" w:hAnsi="Times New Roman" w:cs="Times New Roman"/>
          <w:sz w:val="26"/>
          <w:szCs w:val="26"/>
        </w:rPr>
        <w:t>,  tính S</w:t>
      </w:r>
      <w:r w:rsidRPr="00062F7C">
        <w:rPr>
          <w:rFonts w:ascii="Times New Roman" w:hAnsi="Times New Roman" w:cs="Times New Roman"/>
          <w:sz w:val="26"/>
          <w:szCs w:val="26"/>
          <w:vertAlign w:val="subscript"/>
        </w:rPr>
        <w:t>AMN</w:t>
      </w:r>
      <w:r w:rsidRPr="00062F7C">
        <w:rPr>
          <w:rFonts w:ascii="Times New Roman" w:hAnsi="Times New Roman" w:cs="Times New Roman"/>
          <w:sz w:val="26"/>
          <w:szCs w:val="26"/>
        </w:rPr>
        <w:t xml:space="preserve">  theo a.</w:t>
      </w:r>
    </w:p>
    <w:p w:rsidR="001407EA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8: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062F7C">
        <w:rPr>
          <w:rFonts w:ascii="Times New Roman" w:hAnsi="Times New Roman" w:cs="Times New Roman"/>
          <w:sz w:val="26"/>
          <w:szCs w:val="26"/>
        </w:rPr>
        <w:t xml:space="preserve">Cho tam giác ABC vuông ở A, đường cao AH. Kẻ HD </w:t>
      </w:r>
      <w:r w:rsidRPr="00062F7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4" type="#_x0000_t75" style="width:12.75pt;height:12.75pt" o:ole="">
            <v:imagedata r:id="rId34" o:title=""/>
          </v:shape>
          <o:OLEObject Type="Embed" ProgID="Equation.DSMT4" ShapeID="_x0000_i1044" DrawAspect="Content" ObjectID="_1643443031" r:id="rId35"/>
        </w:object>
      </w:r>
      <w:r w:rsidRPr="00062F7C">
        <w:rPr>
          <w:rFonts w:ascii="Times New Roman" w:hAnsi="Times New Roman" w:cs="Times New Roman"/>
          <w:sz w:val="26"/>
          <w:szCs w:val="26"/>
        </w:rPr>
        <w:t>AB</w: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062F7C">
        <w:rPr>
          <w:rFonts w:ascii="Times New Roman" w:hAnsi="Times New Roman" w:cs="Times New Roman"/>
          <w:sz w:val="26"/>
          <w:szCs w:val="26"/>
        </w:rPr>
        <w:t xml:space="preserve"> HE</w:t>
      </w:r>
      <w:r w:rsidRPr="00062F7C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5" type="#_x0000_t75" style="width:12.75pt;height:12.75pt" o:ole="">
            <v:imagedata r:id="rId34" o:title=""/>
          </v:shape>
          <o:OLEObject Type="Embed" ProgID="Equation.DSMT4" ShapeID="_x0000_i1045" DrawAspect="Content" ObjectID="_1643443032" r:id="rId36"/>
        </w:object>
      </w:r>
      <w:r w:rsidRPr="00062F7C">
        <w:rPr>
          <w:rFonts w:ascii="Times New Roman" w:hAnsi="Times New Roman" w:cs="Times New Roman"/>
          <w:sz w:val="26"/>
          <w:szCs w:val="26"/>
        </w:rPr>
        <w:t xml:space="preserve">AC 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</w:rPr>
        <w:t xml:space="preserve">(D </w:t>
      </w:r>
      <w:r w:rsidRPr="00062F7C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46" type="#_x0000_t75" style="width:9.75pt;height:9.75pt" o:ole="">
            <v:imagedata r:id="rId37" o:title=""/>
          </v:shape>
          <o:OLEObject Type="Embed" ProgID="Equation.DSMT4" ShapeID="_x0000_i1046" DrawAspect="Content" ObjectID="_1643443033" r:id="rId38"/>
        </w:object>
      </w:r>
      <w:r w:rsidRPr="00062F7C">
        <w:rPr>
          <w:rFonts w:ascii="Times New Roman" w:hAnsi="Times New Roman" w:cs="Times New Roman"/>
          <w:sz w:val="26"/>
          <w:szCs w:val="26"/>
        </w:rPr>
        <w:t xml:space="preserve"> AB, E </w:t>
      </w:r>
      <w:r w:rsidRPr="00062F7C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047" type="#_x0000_t75" style="width:9.75pt;height:9.75pt" o:ole="">
            <v:imagedata r:id="rId37" o:title=""/>
          </v:shape>
          <o:OLEObject Type="Embed" ProgID="Equation.DSMT4" ShapeID="_x0000_i1047" DrawAspect="Content" ObjectID="_1643443034" r:id="rId39"/>
        </w:object>
      </w:r>
      <w:r w:rsidRPr="00062F7C">
        <w:rPr>
          <w:rFonts w:ascii="Times New Roman" w:hAnsi="Times New Roman" w:cs="Times New Roman"/>
          <w:sz w:val="26"/>
          <w:szCs w:val="26"/>
        </w:rPr>
        <w:t xml:space="preserve"> </w: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>A</w:t>
      </w:r>
      <w:r w:rsidRPr="00062F7C">
        <w:rPr>
          <w:rFonts w:ascii="Times New Roman" w:hAnsi="Times New Roman" w:cs="Times New Roman"/>
          <w:sz w:val="26"/>
          <w:szCs w:val="26"/>
        </w:rPr>
        <w:t>C). Gọi O là giao điểm của AH và DE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>a)</w:t>
      </w:r>
      <w:r w:rsidRPr="00062F7C">
        <w:rPr>
          <w:rFonts w:ascii="Times New Roman" w:hAnsi="Times New Roman" w:cs="Times New Roman"/>
          <w:sz w:val="26"/>
          <w:szCs w:val="26"/>
        </w:rPr>
        <w:t xml:space="preserve"> Chứng minh AH = DE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>b)</w:t>
      </w:r>
      <w:r w:rsidRPr="00062F7C">
        <w:rPr>
          <w:rFonts w:ascii="Times New Roman" w:hAnsi="Times New Roman" w:cs="Times New Roman"/>
          <w:sz w:val="26"/>
          <w:szCs w:val="26"/>
        </w:rPr>
        <w:t xml:space="preserve"> Gọi P và Q lần lượt là trung điểm của BH và CH. Chứng minh tứ giác DEQP là hình thang vuông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) </w:t>
      </w:r>
      <w:r w:rsidRPr="00062F7C">
        <w:rPr>
          <w:rFonts w:ascii="Times New Roman" w:hAnsi="Times New Roman" w:cs="Times New Roman"/>
          <w:sz w:val="26"/>
          <w:szCs w:val="26"/>
        </w:rPr>
        <w:t>Chứng minh O là trực tâm tam giác ABQ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 xml:space="preserve">d) </w:t>
      </w:r>
      <w:r w:rsidRPr="00062F7C">
        <w:rPr>
          <w:rFonts w:ascii="Times New Roman" w:hAnsi="Times New Roman" w:cs="Times New Roman"/>
          <w:sz w:val="26"/>
          <w:szCs w:val="26"/>
        </w:rPr>
        <w:t>Chứng minh S</w:t>
      </w:r>
      <w:r w:rsidRPr="00062F7C">
        <w:rPr>
          <w:rFonts w:ascii="Times New Roman" w:hAnsi="Times New Roman" w:cs="Times New Roman"/>
          <w:sz w:val="26"/>
          <w:szCs w:val="26"/>
          <w:vertAlign w:val="subscript"/>
        </w:rPr>
        <w:t xml:space="preserve">ABC </w:t>
      </w:r>
      <w:r w:rsidRPr="00062F7C">
        <w:rPr>
          <w:rFonts w:ascii="Times New Roman" w:hAnsi="Times New Roman" w:cs="Times New Roman"/>
          <w:sz w:val="26"/>
          <w:szCs w:val="26"/>
        </w:rPr>
        <w:t>= 2 S</w:t>
      </w:r>
      <w:r w:rsidRPr="00062F7C">
        <w:rPr>
          <w:rFonts w:ascii="Times New Roman" w:hAnsi="Times New Roman" w:cs="Times New Roman"/>
          <w:sz w:val="26"/>
          <w:szCs w:val="26"/>
          <w:vertAlign w:val="subscript"/>
        </w:rPr>
        <w:t>DEQP</w:t>
      </w:r>
      <w:r w:rsidRPr="00062F7C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u w:val="single"/>
        </w:rPr>
        <w:t>Câu 9</w:t>
      </w:r>
      <w:r w:rsidRPr="00062F7C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62F7C">
        <w:rPr>
          <w:rFonts w:ascii="Times New Roman" w:hAnsi="Times New Roman" w:cs="Times New Roman"/>
          <w:sz w:val="26"/>
          <w:szCs w:val="26"/>
        </w:rPr>
        <w:t>Cho  tam giác ABC cân tại A. Gọi E,</w: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062F7C">
        <w:rPr>
          <w:rFonts w:ascii="Times New Roman" w:hAnsi="Times New Roman" w:cs="Times New Roman"/>
          <w:sz w:val="26"/>
          <w:szCs w:val="26"/>
        </w:rPr>
        <w:t>F và D lần lượt là trung điểm của AB, BC, AC. Chứng minh: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 xml:space="preserve">a) </w:t>
      </w:r>
      <w:r w:rsidRPr="00062F7C">
        <w:rPr>
          <w:rFonts w:ascii="Times New Roman" w:hAnsi="Times New Roman" w:cs="Times New Roman"/>
          <w:sz w:val="26"/>
          <w:szCs w:val="26"/>
        </w:rPr>
        <w:t>Tứ giác BCDE là hình thang cân.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</w:t>
      </w:r>
      <w:r w:rsidRPr="00062F7C">
        <w:rPr>
          <w:rFonts w:ascii="Times New Roman" w:hAnsi="Times New Roman" w:cs="Times New Roman"/>
          <w:sz w:val="26"/>
          <w:szCs w:val="26"/>
        </w:rPr>
        <w:t>Tứ giác BEDF là hình bình hành</w:t>
      </w:r>
    </w:p>
    <w:p w:rsidR="001407EA" w:rsidRPr="00062F7C" w:rsidRDefault="001407EA" w:rsidP="001407EA">
      <w:pPr>
        <w:ind w:left="456" w:hanging="456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62F7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) </w:t>
      </w:r>
      <w:r w:rsidRPr="00062F7C">
        <w:rPr>
          <w:rFonts w:ascii="Times New Roman" w:hAnsi="Times New Roman" w:cs="Times New Roman"/>
          <w:sz w:val="26"/>
          <w:szCs w:val="26"/>
        </w:rPr>
        <w:t>Tứ giác ADFE là hình  thoi</w: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407EA" w:rsidRDefault="001407EA" w:rsidP="001407EA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 xml:space="preserve">d) </w:t>
      </w:r>
      <w:r w:rsidRPr="00062F7C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665" w:dyaOrig="735">
          <v:shape id="_x0000_i1048" type="#_x0000_t75" style="width:83.25pt;height:37.5pt" o:ole="">
            <v:imagedata r:id="rId40" o:title=""/>
          </v:shape>
          <o:OLEObject Type="Embed" ProgID="Equation.DSMT4" ShapeID="_x0000_i1048" DrawAspect="Content" ObjectID="_1643443035" r:id="rId41"/>
        </w:object>
      </w:r>
      <w:r w:rsidRPr="00062F7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407EA" w:rsidRPr="004B58B9" w:rsidRDefault="001407EA" w:rsidP="001407E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4B58B9">
        <w:rPr>
          <w:rFonts w:ascii="Times New Roman" w:hAnsi="Times New Roman" w:cs="Times New Roman"/>
          <w:b/>
          <w:sz w:val="26"/>
          <w:szCs w:val="26"/>
        </w:rPr>
        <w:t>----CHÚC CÁC EM ÔN TẬP TỐT-----</w:t>
      </w:r>
    </w:p>
    <w:p w:rsidR="001407EA" w:rsidRPr="00AE2E82" w:rsidRDefault="001407EA" w:rsidP="00037EB8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Pr="00AE2E82" w:rsidRDefault="00037EB8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AE2E82" w:rsidRPr="00AE2E82" w:rsidRDefault="00AE2E82" w:rsidP="00E3449C">
      <w:pPr>
        <w:rPr>
          <w:rFonts w:ascii="Times New Roman" w:eastAsia="VNI-Times" w:hAnsi="Times New Roman" w:cs="Times New Roman"/>
          <w:sz w:val="26"/>
          <w:szCs w:val="2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037EB8" w:rsidRDefault="00037EB8" w:rsidP="00AE2E82">
      <w:pPr>
        <w:rPr>
          <w:rFonts w:ascii="Times New Roman" w:hAnsi="Times New Roman" w:cs="Times New Roman"/>
          <w:b/>
          <w:sz w:val="36"/>
          <w:szCs w:val="36"/>
        </w:rPr>
      </w:pPr>
    </w:p>
    <w:p w:rsidR="00AE2E82" w:rsidRPr="00AE2E82" w:rsidRDefault="00AE2E82" w:rsidP="00AE2E82">
      <w:pPr>
        <w:rPr>
          <w:rFonts w:ascii="Times New Roman" w:hAnsi="Times New Roman" w:cs="Times New Roman"/>
          <w:b/>
          <w:sz w:val="36"/>
          <w:szCs w:val="36"/>
        </w:rPr>
      </w:pPr>
      <w:r w:rsidRPr="00AE2E82">
        <w:rPr>
          <w:rFonts w:ascii="Times New Roman" w:hAnsi="Times New Roman" w:cs="Times New Roman"/>
          <w:b/>
          <w:sz w:val="36"/>
          <w:szCs w:val="36"/>
        </w:rPr>
        <w:t>Toán lớp 9</w:t>
      </w:r>
    </w:p>
    <w:p w:rsidR="00AE2E82" w:rsidRPr="00AE2E82" w:rsidRDefault="00AE2E82" w:rsidP="00AE2E82">
      <w:pPr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AE2E82">
        <w:rPr>
          <w:rFonts w:ascii="Times New Roman" w:hAnsi="Times New Roman" w:cs="Times New Roman"/>
          <w:b/>
          <w:sz w:val="36"/>
          <w:szCs w:val="36"/>
          <w:u w:val="single"/>
        </w:rPr>
        <w:t>ÔN TẬP TUẦN 3</w:t>
      </w:r>
    </w:p>
    <w:p w:rsidR="00AE2E82" w:rsidRPr="00AE2E82" w:rsidRDefault="00AE2E82" w:rsidP="00AE2E8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  <w:lang w:val="nl-NL"/>
        </w:rPr>
        <w:t>Bài 1:</w: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AE2E82" w:rsidRPr="00AE2E82" w:rsidRDefault="00AE2E82" w:rsidP="00AE2E8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lang w:val="nl-NL"/>
        </w:rPr>
        <w:t>Vẽ đồ thị các hàm số sau trên cùng mặt phẳng tọa độ</w:t>
      </w:r>
      <w:r w:rsidRPr="00AE2E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40" w:dyaOrig="620">
          <v:shape id="_x0000_i1033" type="#_x0000_t75" style="width:3in;height:34.5pt" o:ole="">
            <v:imagedata r:id="rId42" o:title=""/>
          </v:shape>
          <o:OLEObject Type="Embed" ProgID="Equation.DSMT4" ShapeID="_x0000_i1033" DrawAspect="Content" ObjectID="_1643443036" r:id="rId43"/>
        </w:objec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E2E82" w:rsidRPr="00AE2E82" w:rsidRDefault="00AE2E82" w:rsidP="00AE2E8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lang w:val="nl-NL"/>
        </w:rPr>
        <w:t>Bốn đường thẳng trên cắt nhau tạo thành tứ giác OABC (O là gốc tọa độ). Chứng minh tứ giác OABC là hình thoi.</w:t>
      </w:r>
    </w:p>
    <w:p w:rsidR="00AE2E82" w:rsidRPr="00AE2E82" w:rsidRDefault="00AE2E82" w:rsidP="00AE2E8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  <w:lang w:val="nl-NL"/>
        </w:rPr>
        <w:lastRenderedPageBreak/>
        <w:t xml:space="preserve">Bài 2: </w: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>Cho ba đường</w:t>
      </w:r>
      <w:r w:rsidRPr="00AE2E82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 </w: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>thẳng y =-x+1; y=x+1 và y =x-1.</w:t>
      </w:r>
    </w:p>
    <w:p w:rsidR="00AE2E82" w:rsidRPr="00AE2E82" w:rsidRDefault="00AE2E82" w:rsidP="00AE2E8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lang w:val="nl-NL"/>
        </w:rPr>
        <w:t>Vẽ ba đường thẳng đã cho trên cùng mặt phẳng tọa độ.</w:t>
      </w:r>
    </w:p>
    <w:p w:rsidR="00AE2E82" w:rsidRPr="00AE2E82" w:rsidRDefault="00AE2E82" w:rsidP="00AE2E8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AE2E82">
        <w:rPr>
          <w:rFonts w:ascii="Times New Roman" w:hAnsi="Times New Roman" w:cs="Times New Roman"/>
          <w:sz w:val="28"/>
          <w:szCs w:val="28"/>
          <w:lang w:val="nl-NL"/>
        </w:rPr>
        <w:t>Gọi giao điểm hai đường</w:t>
      </w:r>
      <w:r w:rsidRPr="00AE2E82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 </w: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>thẳng y =-x+1; y=x+1 là A, giao điểm của đường thẳng y =x-1 với hai đường</w:t>
      </w:r>
      <w:r w:rsidRPr="00AE2E82">
        <w:rPr>
          <w:rFonts w:ascii="Times New Roman" w:hAnsi="Times New Roman" w:cs="Times New Roman"/>
          <w:sz w:val="28"/>
          <w:szCs w:val="28"/>
          <w:u w:val="single"/>
          <w:lang w:val="nl-NL"/>
        </w:rPr>
        <w:t xml:space="preserve"> </w: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 xml:space="preserve">thẳng y =-x+1; y=x+1 lần lượt là B và C. Tìm tọa các điểm A,B,C. Chứng tỏ tam giác ABC cân.                                      </w:t>
      </w:r>
    </w:p>
    <w:p w:rsidR="00AE2E82" w:rsidRPr="00AE2E82" w:rsidRDefault="00AE2E82" w:rsidP="00AE2E82">
      <w:pPr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t>Bài 3</w:t>
      </w:r>
      <w:r w:rsidRPr="00AE2E82">
        <w:rPr>
          <w:rFonts w:ascii="Times New Roman" w:hAnsi="Times New Roman" w:cs="Times New Roman"/>
          <w:sz w:val="28"/>
          <w:szCs w:val="28"/>
        </w:rPr>
        <w:t>:  Giải phương trình :</w:t>
      </w:r>
    </w:p>
    <w:p w:rsidR="00AE2E82" w:rsidRPr="00AE2E82" w:rsidRDefault="00AE2E82" w:rsidP="00AE2E8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20" w:dyaOrig="620">
          <v:shape id="_x0000_i1034" type="#_x0000_t75" style="width:198pt;height:34.5pt" o:ole="">
            <v:imagedata r:id="rId44" o:title=""/>
          </v:shape>
          <o:OLEObject Type="Embed" ProgID="Equation.DSMT4" ShapeID="_x0000_i1034" DrawAspect="Content" ObjectID="_1643443037" r:id="rId45"/>
        </w:object>
      </w:r>
      <w:r w:rsidRPr="00AE2E8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E2E82" w:rsidRPr="00AE2E82" w:rsidRDefault="00AE2E82" w:rsidP="00AE2E8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840" w:dyaOrig="400">
          <v:shape id="_x0000_i1035" type="#_x0000_t75" style="width:100.5pt;height:21.75pt" o:ole="">
            <v:imagedata r:id="rId46" o:title=""/>
          </v:shape>
          <o:OLEObject Type="Embed" ProgID="Equation.DSMT4" ShapeID="_x0000_i1035" DrawAspect="Content" ObjectID="_1643443038" r:id="rId47"/>
        </w:object>
      </w:r>
    </w:p>
    <w:p w:rsidR="00AE2E82" w:rsidRPr="00AE2E82" w:rsidRDefault="00AE2E82" w:rsidP="00AE2E8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position w:val="-8"/>
          <w:sz w:val="28"/>
          <w:szCs w:val="28"/>
          <w:lang w:val="nl-NL"/>
        </w:rPr>
        <w:object w:dxaOrig="1939" w:dyaOrig="400">
          <v:shape id="_x0000_i1036" type="#_x0000_t75" style="width:106.5pt;height:21.75pt" o:ole="">
            <v:imagedata r:id="rId48" o:title=""/>
          </v:shape>
          <o:OLEObject Type="Embed" ProgID="Equation.DSMT4" ShapeID="_x0000_i1036" DrawAspect="Content" ObjectID="_1643443039" r:id="rId49"/>
        </w:object>
      </w:r>
    </w:p>
    <w:p w:rsidR="00AE2E82" w:rsidRPr="00AE2E82" w:rsidRDefault="00AE2E82" w:rsidP="00AE2E82">
      <w:pPr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t>Bài 4</w:t>
      </w:r>
      <w:r w:rsidRPr="00AE2E82">
        <w:rPr>
          <w:rFonts w:ascii="Times New Roman" w:hAnsi="Times New Roman" w:cs="Times New Roman"/>
          <w:sz w:val="28"/>
          <w:szCs w:val="28"/>
        </w:rPr>
        <w:t xml:space="preserve"> : Giải các hệ phương trình :</w:t>
      </w:r>
    </w:p>
    <w:p w:rsidR="00AE2E82" w:rsidRPr="00AE2E82" w:rsidRDefault="00AE2E82" w:rsidP="00AE2E82">
      <w:pPr>
        <w:ind w:left="420"/>
        <w:rPr>
          <w:rFonts w:ascii="Times New Roman" w:hAnsi="Times New Roman" w:cs="Times New Roman"/>
          <w:position w:val="-24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</w:t>
      </w:r>
      <w:r w:rsidRPr="00AE2E82">
        <w:rPr>
          <w:rFonts w:ascii="Times New Roman" w:hAnsi="Times New Roman" w:cs="Times New Roman"/>
          <w:sz w:val="28"/>
          <w:szCs w:val="28"/>
          <w:lang w:val="vi-VN"/>
        </w:rPr>
        <w:object w:dxaOrig="1600" w:dyaOrig="720">
          <v:shape id="_x0000_i1037" type="#_x0000_t75" style="width:80.25pt;height:36pt" o:ole="">
            <v:imagedata r:id="rId50" o:title=""/>
          </v:shape>
          <o:OLEObject Type="Embed" ProgID="Equation.DSMT4" ShapeID="_x0000_i1037" DrawAspect="Content" ObjectID="_1643443040" r:id="rId51"/>
        </w:object>
      </w:r>
    </w:p>
    <w:p w:rsidR="00AE2E82" w:rsidRPr="00AE2E82" w:rsidRDefault="00AE2E82" w:rsidP="00AE2E82">
      <w:pPr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AE2E82" w:rsidRPr="00AE2E82" w:rsidRDefault="00AE2E82" w:rsidP="00AE2E82">
      <w:pPr>
        <w:rPr>
          <w:rFonts w:ascii="Times New Roman" w:hAnsi="Times New Roman" w:cs="Times New Roman"/>
          <w:position w:val="-30"/>
          <w:sz w:val="28"/>
          <w:szCs w:val="28"/>
        </w:rPr>
      </w:pPr>
      <w:r w:rsidRPr="00AE2E82">
        <w:rPr>
          <w:rFonts w:ascii="Times New Roman" w:hAnsi="Times New Roman" w:cs="Times New Roman"/>
          <w:position w:val="-30"/>
          <w:sz w:val="28"/>
          <w:szCs w:val="28"/>
        </w:rPr>
        <w:t xml:space="preserve">        </w:t>
      </w:r>
      <w:r w:rsidRPr="00AE2E82">
        <w:rPr>
          <w:rFonts w:ascii="Times New Roman" w:hAnsi="Times New Roman" w:cs="Times New Roman"/>
          <w:position w:val="-30"/>
          <w:sz w:val="28"/>
          <w:szCs w:val="28"/>
          <w:lang w:val="vi-VN"/>
        </w:rPr>
        <w:object w:dxaOrig="2880" w:dyaOrig="720">
          <v:shape id="_x0000_i1038" type="#_x0000_t75" style="width:2in;height:36pt" o:ole="">
            <v:imagedata r:id="rId52" o:title=""/>
          </v:shape>
          <o:OLEObject Type="Embed" ProgID="Equation.DSMT4" ShapeID="_x0000_i1038" DrawAspect="Content" ObjectID="_1643443041" r:id="rId53"/>
        </w:object>
      </w:r>
    </w:p>
    <w:p w:rsidR="00AE2E82" w:rsidRPr="00AE2E82" w:rsidRDefault="00AE2E82" w:rsidP="00AE2E82">
      <w:pPr>
        <w:spacing w:after="240" w:line="360" w:lineRule="atLeast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t>Bài 5</w:t>
      </w:r>
      <w:r w:rsidRPr="00AE2E82">
        <w:rPr>
          <w:rFonts w:ascii="Times New Roman" w:hAnsi="Times New Roman" w:cs="Times New Roman"/>
          <w:sz w:val="28"/>
          <w:szCs w:val="28"/>
        </w:rPr>
        <w:t xml:space="preserve"> </w:t>
      </w:r>
      <w:r w:rsidRPr="00AE2E82">
        <w:rPr>
          <w:rFonts w:ascii="Times New Roman" w:hAnsi="Times New Roman" w:cs="Times New Roman"/>
          <w:color w:val="000000"/>
          <w:sz w:val="28"/>
          <w:szCs w:val="28"/>
        </w:rPr>
        <w:t>Một ô tô đi từ A đến B với một vận tốc xác định. Nếu vận tốc tăng thêm 30 km/h thì thời gian đi sẽ giảm 1 giờ. Nếu vận tốc giảm bớt 15 km/h thì thời gian đi tăng thêm 1 giờ. Tính vận tốc và thời gian đi từ A đến B của ô tô.</w:t>
      </w:r>
    </w:p>
    <w:p w:rsidR="00AE2E82" w:rsidRPr="00AE2E82" w:rsidRDefault="00AE2E82" w:rsidP="00AE2E82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t>Bài 6:</w:t>
      </w:r>
      <w:r w:rsidRPr="00AE2E82">
        <w:rPr>
          <w:rFonts w:ascii="Times New Roman" w:hAnsi="Times New Roman" w:cs="Times New Roman"/>
          <w:sz w:val="28"/>
          <w:szCs w:val="28"/>
        </w:rPr>
        <w:t xml:space="preserve">   Cho tam giác ABC vuông tại A có AH đường cao. Biết BH = 9cm, HC = 16cm. </w:t>
      </w:r>
    </w:p>
    <w:p w:rsidR="00AE2E82" w:rsidRPr="00AE2E82" w:rsidRDefault="00AE2E82" w:rsidP="00AE2E82">
      <w:pPr>
        <w:pStyle w:val="ListParagraph"/>
        <w:numPr>
          <w:ilvl w:val="0"/>
          <w:numId w:val="5"/>
        </w:num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Tính AH; AC; số đo góc ABC. (số đo góc làm tròn đến độ) .  </w:t>
      </w:r>
    </w:p>
    <w:p w:rsidR="00AE2E82" w:rsidRPr="00AE2E82" w:rsidRDefault="00AE2E82" w:rsidP="00AE2E82">
      <w:pPr>
        <w:numPr>
          <w:ilvl w:val="0"/>
          <w:numId w:val="5"/>
        </w:num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Tính độ dài phân giác AD của tam giác ABC.        </w:t>
      </w:r>
    </w:p>
    <w:p w:rsidR="00AE2E82" w:rsidRPr="00AE2E82" w:rsidRDefault="00AE2E82" w:rsidP="00AE2E82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t>Bài 7:</w:t>
      </w:r>
      <w:r w:rsidRPr="00AE2E82">
        <w:rPr>
          <w:rFonts w:ascii="Times New Roman" w:hAnsi="Times New Roman" w:cs="Times New Roman"/>
          <w:sz w:val="28"/>
          <w:szCs w:val="28"/>
        </w:rPr>
        <w:t xml:space="preserve"> Cho tam giác ABC nội tiếp đường tròn (O) đường</w:t>
      </w:r>
      <w:r w:rsidRPr="00AE2E82">
        <w:rPr>
          <w:rFonts w:ascii="Times New Roman" w:hAnsi="Times New Roman" w:cs="Times New Roman"/>
          <w:sz w:val="28"/>
          <w:szCs w:val="28"/>
          <w:lang w:val="vi-VN"/>
        </w:rPr>
        <w:t xml:space="preserve"> kính BC</w:t>
      </w:r>
      <w:r w:rsidRPr="00AE2E82">
        <w:rPr>
          <w:rFonts w:ascii="Times New Roman" w:hAnsi="Times New Roman" w:cs="Times New Roman"/>
          <w:sz w:val="28"/>
          <w:szCs w:val="28"/>
        </w:rPr>
        <w:t xml:space="preserve">. Vẽ dây cung AD của (O) vuông góc với đường kính BC tại H. Gọi M là trung điểm cạnh OC và I trung điểm cạnh AC. Từ M vẽ đường thẳng vuông góc với OC, đường thẳng này cắt tia OI tại N. Trên tia ON lấy điểm S sao cho N là trung điểm cạnh OS. </w:t>
      </w:r>
    </w:p>
    <w:p w:rsidR="00AE2E82" w:rsidRPr="00AE2E82" w:rsidRDefault="00AE2E82" w:rsidP="00AE2E82">
      <w:pPr>
        <w:pStyle w:val="ListParagraph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   a) Chứng minh:  Tam giác ABC vuông tại A .</w:t>
      </w:r>
    </w:p>
    <w:p w:rsidR="00AE2E82" w:rsidRPr="00AE2E82" w:rsidRDefault="00AE2E82" w:rsidP="00AE2E82">
      <w:pPr>
        <w:pStyle w:val="ListParagraph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   b) Chứng minh:  SC là tiếp tuyến của đường tròn (O).  </w:t>
      </w:r>
    </w:p>
    <w:p w:rsidR="00AE2E82" w:rsidRPr="00AE2E82" w:rsidRDefault="00AE2E82" w:rsidP="00AE2E82">
      <w:pPr>
        <w:pStyle w:val="ListParagraph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    c) Gọi K là trung điểm cạnh HC, vẽ đường tròn đường kính AH cắt cạnh AK tại F. Chứng minh:</w:t>
      </w:r>
      <w:r w:rsidRPr="00AE2E82">
        <w:rPr>
          <w:rFonts w:ascii="Times New Roman" w:hAnsi="Times New Roman" w:cs="Times New Roman"/>
          <w:position w:val="-6"/>
        </w:rPr>
        <w:object w:dxaOrig="1879" w:dyaOrig="280">
          <v:shape id="_x0000_i1039" type="#_x0000_t75" style="width:93.75pt;height:14.25pt" o:ole="">
            <v:imagedata r:id="rId54" o:title=""/>
          </v:shape>
          <o:OLEObject Type="Embed" ProgID="Equation.DSMT4" ShapeID="_x0000_i1039" DrawAspect="Content" ObjectID="_1643443042" r:id="rId55"/>
        </w:object>
      </w:r>
      <w:r w:rsidRPr="00AE2E82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AE2E82" w:rsidRPr="00AE2E82" w:rsidRDefault="00AE2E82" w:rsidP="00AE2E82">
      <w:pPr>
        <w:pStyle w:val="ListParagraph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</w:rPr>
        <w:t xml:space="preserve">     d) Trên tia đối của tia BA lấy điểm E sao cho B là trung điểm cạnh AE. Chứng minh ba điểm  E, H, F thẳng hàng.  </w:t>
      </w:r>
    </w:p>
    <w:p w:rsidR="00AE2E82" w:rsidRPr="00AE2E82" w:rsidRDefault="00AE2E82" w:rsidP="00AE2E8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E2E82">
        <w:rPr>
          <w:rFonts w:ascii="Times New Roman" w:hAnsi="Times New Roman" w:cs="Times New Roman"/>
          <w:sz w:val="28"/>
          <w:szCs w:val="28"/>
          <w:u w:val="single"/>
        </w:rPr>
        <w:lastRenderedPageBreak/>
        <w:t>Bài 8</w:t>
      </w:r>
      <w:r w:rsidRPr="00AE2E82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AE2E82">
        <w:rPr>
          <w:rFonts w:ascii="Times New Roman" w:hAnsi="Times New Roman" w:cs="Times New Roman"/>
          <w:sz w:val="28"/>
          <w:szCs w:val="28"/>
        </w:rPr>
        <w:t xml:space="preserve"> Một cái tháp được bên bờ một con sông, từ một điểm đối diện với tháp ngay bờ bên kia người ta nhìn thấy đỉnh tháp với góc nâng 60</w:t>
      </w:r>
      <w:r w:rsidRPr="00AE2E82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AE2E82">
        <w:rPr>
          <w:rFonts w:ascii="Times New Roman" w:hAnsi="Times New Roman" w:cs="Times New Roman"/>
          <w:sz w:val="28"/>
          <w:szCs w:val="28"/>
        </w:rPr>
        <w:t>. Từ một điểm khác cách điểm ban đầu 20m người ta cũng nhìn thấy đỉnh tháp với góc nâng 30</w:t>
      </w:r>
      <w:r w:rsidRPr="00AE2E82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AE2E82">
        <w:rPr>
          <w:rFonts w:ascii="Times New Roman" w:hAnsi="Times New Roman" w:cs="Times New Roman"/>
          <w:sz w:val="28"/>
          <w:szCs w:val="28"/>
        </w:rPr>
        <w:t>. Tính chiều cao của tháp và bề rộng của sông</w:t>
      </w:r>
    </w:p>
    <w:p w:rsidR="00AE2E82" w:rsidRPr="00AE2E82" w:rsidRDefault="00AE2E82" w:rsidP="00AE2E82">
      <w:pPr>
        <w:pStyle w:val="ListParagraph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2E82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2E05A481" wp14:editId="2984B225">
            <wp:simplePos x="0" y="0"/>
            <wp:positionH relativeFrom="margin">
              <wp:posOffset>2098675</wp:posOffset>
            </wp:positionH>
            <wp:positionV relativeFrom="paragraph">
              <wp:posOffset>286385</wp:posOffset>
            </wp:positionV>
            <wp:extent cx="2686050" cy="17526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bright="1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E82">
        <w:rPr>
          <w:rFonts w:ascii="Times New Roman" w:hAnsi="Times New Roman" w:cs="Times New Roman"/>
        </w:rPr>
        <w:br w:type="page"/>
      </w:r>
    </w:p>
    <w:p w:rsidR="00AE2E82" w:rsidRPr="00AE2E82" w:rsidRDefault="00AE2E82" w:rsidP="00AE2E82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</w:p>
    <w:p w:rsidR="00AE2E82" w:rsidRPr="00AE2E82" w:rsidRDefault="00AE2E82" w:rsidP="00AE2E82">
      <w:pPr>
        <w:rPr>
          <w:rFonts w:ascii="Times New Roman" w:hAnsi="Times New Roman" w:cs="Times New Roman"/>
        </w:rPr>
      </w:pPr>
    </w:p>
    <w:p w:rsidR="00AE2E82" w:rsidRPr="00AE2E82" w:rsidRDefault="00AE2E82" w:rsidP="00E3449C">
      <w:pPr>
        <w:rPr>
          <w:rFonts w:ascii="Times New Roman" w:hAnsi="Times New Roman" w:cs="Times New Roman"/>
          <w:sz w:val="26"/>
          <w:szCs w:val="26"/>
          <w:lang w:val="it-IT"/>
        </w:rPr>
      </w:pPr>
    </w:p>
    <w:p w:rsidR="000B6CD8" w:rsidRPr="00AE2E82" w:rsidRDefault="000B6CD8" w:rsidP="000B6CD8">
      <w:pPr>
        <w:rPr>
          <w:rFonts w:ascii="Times New Roman" w:hAnsi="Times New Roman" w:cs="Times New Roman"/>
          <w:b/>
          <w:sz w:val="26"/>
          <w:szCs w:val="26"/>
          <w:u w:val="single"/>
        </w:rPr>
      </w:pPr>
    </w:p>
    <w:sectPr w:rsidR="000B6CD8" w:rsidRPr="00AE2E82" w:rsidSect="00350252"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983051"/>
    <w:multiLevelType w:val="hybridMultilevel"/>
    <w:tmpl w:val="9A345978"/>
    <w:lvl w:ilvl="0" w:tplc="2E1A21F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452E2DF9"/>
    <w:multiLevelType w:val="hybridMultilevel"/>
    <w:tmpl w:val="F1920608"/>
    <w:lvl w:ilvl="0" w:tplc="1CBCC9DE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4B053198"/>
    <w:multiLevelType w:val="hybridMultilevel"/>
    <w:tmpl w:val="C1EC1B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7A3452"/>
    <w:multiLevelType w:val="hybridMultilevel"/>
    <w:tmpl w:val="624ECB7C"/>
    <w:lvl w:ilvl="0" w:tplc="4A3E9400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A85E0B"/>
    <w:multiLevelType w:val="hybridMultilevel"/>
    <w:tmpl w:val="645691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101B76"/>
    <w:multiLevelType w:val="hybridMultilevel"/>
    <w:tmpl w:val="7C625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6CD8"/>
    <w:rsid w:val="00034E5C"/>
    <w:rsid w:val="00037EB8"/>
    <w:rsid w:val="00083E54"/>
    <w:rsid w:val="000B6CD8"/>
    <w:rsid w:val="00111FCD"/>
    <w:rsid w:val="001407EA"/>
    <w:rsid w:val="001E62C6"/>
    <w:rsid w:val="00222411"/>
    <w:rsid w:val="002430F4"/>
    <w:rsid w:val="00337BE2"/>
    <w:rsid w:val="00350252"/>
    <w:rsid w:val="004458B7"/>
    <w:rsid w:val="00505505"/>
    <w:rsid w:val="00554C1E"/>
    <w:rsid w:val="005C3A42"/>
    <w:rsid w:val="007B5BA3"/>
    <w:rsid w:val="007F4240"/>
    <w:rsid w:val="00974CD5"/>
    <w:rsid w:val="00A8524E"/>
    <w:rsid w:val="00AB7724"/>
    <w:rsid w:val="00AE2E82"/>
    <w:rsid w:val="00B25158"/>
    <w:rsid w:val="00C47F34"/>
    <w:rsid w:val="00CD6AF9"/>
    <w:rsid w:val="00D85A20"/>
    <w:rsid w:val="00DA01AD"/>
    <w:rsid w:val="00E03B4F"/>
    <w:rsid w:val="00E12097"/>
    <w:rsid w:val="00E3449C"/>
    <w:rsid w:val="00F220E3"/>
    <w:rsid w:val="00F23641"/>
    <w:rsid w:val="00FA1E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6BC866-EADA-44FF-BD9E-A2ABDD9FF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B6CD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jpe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0</Pages>
  <Words>1063</Words>
  <Characters>606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dmin</cp:lastModifiedBy>
  <cp:revision>30</cp:revision>
  <dcterms:created xsi:type="dcterms:W3CDTF">2020-02-10T22:55:00Z</dcterms:created>
  <dcterms:modified xsi:type="dcterms:W3CDTF">2020-02-17T04:09:00Z</dcterms:modified>
</cp:coreProperties>
</file>